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73" r:id="rId2"/>
    <p:sldId id="287" r:id="rId3"/>
    <p:sldId id="261" r:id="rId4"/>
    <p:sldId id="288" r:id="rId5"/>
    <p:sldId id="256" r:id="rId6"/>
    <p:sldId id="257" r:id="rId7"/>
    <p:sldId id="258" r:id="rId8"/>
    <p:sldId id="278" r:id="rId9"/>
    <p:sldId id="280" r:id="rId10"/>
    <p:sldId id="281" r:id="rId11"/>
    <p:sldId id="275" r:id="rId12"/>
    <p:sldId id="282" r:id="rId13"/>
    <p:sldId id="274" r:id="rId14"/>
    <p:sldId id="276" r:id="rId15"/>
    <p:sldId id="283" r:id="rId16"/>
    <p:sldId id="284" r:id="rId17"/>
    <p:sldId id="285" r:id="rId18"/>
    <p:sldId id="286" r:id="rId19"/>
    <p:sldId id="267" r:id="rId20"/>
    <p:sldId id="277" r:id="rId21"/>
    <p:sldId id="289" r:id="rId22"/>
    <p:sldId id="259" r:id="rId23"/>
    <p:sldId id="260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4BE34"/>
    <a:srgbClr val="FEE1AC"/>
    <a:srgbClr val="FFBD45"/>
    <a:srgbClr val="F3D37E"/>
    <a:srgbClr val="E6E7E9"/>
    <a:srgbClr val="C4DF9C"/>
    <a:srgbClr val="015D97"/>
    <a:srgbClr val="016AAB"/>
    <a:srgbClr val="49691F"/>
    <a:srgbClr val="00AE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577" autoAdjust="0"/>
    <p:restoredTop sz="94660"/>
  </p:normalViewPr>
  <p:slideViewPr>
    <p:cSldViewPr>
      <p:cViewPr varScale="1">
        <p:scale>
          <a:sx n="63" d="100"/>
          <a:sy n="63" d="100"/>
        </p:scale>
        <p:origin x="95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5F1EE0-9BD0-4C87-BBCE-999C7F0A993E}" type="datetimeFigureOut">
              <a:rPr lang="en-US" smtClean="0"/>
              <a:t>3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AF53D2-A68B-4AD0-A123-36A8885CA9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5415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6F92B9-E9FF-4A10-8BF8-BBED74D3AD8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4887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png"/><Relationship Id="rId7" Type="http://schemas.openxmlformats.org/officeDocument/2006/relationships/image" Target="../media/image5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9.png"/><Relationship Id="rId7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rgbClr val="E5F7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DB1511-6ECD-46E4-BE82-4AD373B4EFC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-205754" y="0"/>
            <a:ext cx="12607304" cy="68580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5C34D05-7298-4091-BD6E-CDC0157E0D0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545025" y="850900"/>
            <a:ext cx="9101950" cy="4674236"/>
          </a:xfrm>
          <a:prstGeom prst="rect">
            <a:avLst/>
          </a:prstGeom>
        </p:spPr>
      </p:pic>
      <p:pic>
        <p:nvPicPr>
          <p:cNvPr id="9" name="7">
            <a:extLst>
              <a:ext uri="{FF2B5EF4-FFF2-40B4-BE49-F238E27FC236}">
                <a16:creationId xmlns:a16="http://schemas.microsoft.com/office/drawing/2014/main" id="{920AD3A7-2135-4ED9-9FC2-D1772AE81844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79" y="5167028"/>
            <a:ext cx="2078443" cy="1560521"/>
          </a:xfrm>
          <a:prstGeom prst="rect">
            <a:avLst/>
          </a:prstGeom>
        </p:spPr>
      </p:pic>
      <p:pic>
        <p:nvPicPr>
          <p:cNvPr id="11" name="41">
            <a:extLst>
              <a:ext uri="{FF2B5EF4-FFF2-40B4-BE49-F238E27FC236}">
                <a16:creationId xmlns:a16="http://schemas.microsoft.com/office/drawing/2014/main" id="{C7E52BF9-9678-4325-97B4-2190D257DC4A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9979" y="924852"/>
            <a:ext cx="1103377" cy="1795325"/>
          </a:xfrm>
          <a:prstGeom prst="rect">
            <a:avLst/>
          </a:prstGeom>
        </p:spPr>
      </p:pic>
      <p:pic>
        <p:nvPicPr>
          <p:cNvPr id="12" name="12">
            <a:extLst>
              <a:ext uri="{FF2B5EF4-FFF2-40B4-BE49-F238E27FC236}">
                <a16:creationId xmlns:a16="http://schemas.microsoft.com/office/drawing/2014/main" id="{D7DA7D3C-A45C-4AD0-ADF4-0C1947986DC6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47440" y="4589454"/>
            <a:ext cx="2154320" cy="2268546"/>
          </a:xfrm>
          <a:prstGeom prst="rect">
            <a:avLst/>
          </a:prstGeom>
        </p:spPr>
      </p:pic>
      <p:pic>
        <p:nvPicPr>
          <p:cNvPr id="18" name="19">
            <a:extLst>
              <a:ext uri="{FF2B5EF4-FFF2-40B4-BE49-F238E27FC236}">
                <a16:creationId xmlns:a16="http://schemas.microsoft.com/office/drawing/2014/main" id="{F3D02530-DF9B-40A0-B5F9-806816A6880B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701" y="134286"/>
            <a:ext cx="2889634" cy="1560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7438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75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75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8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3000">
                                          <p:cBhvr additive="base">
                                            <p:cTn id="17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3000">
                                          <p:cBhvr additive="base">
                                            <p:cTn id="18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16" presetClass="entr" presetSubtype="37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21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75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75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16" presetClass="entr" presetSubtype="37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21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E5835F-32C3-4E34-A15C-A5E5BD8665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22D323C-8EF8-4A6E-89C2-4BDF67906F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5988C2-359C-489A-B0BE-048A4B943F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7AEC39-D39C-4BF6-B3C5-EF6C62AEFE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C017EB-A17B-4023-9EF3-A63350B14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7957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D7FFB14-791B-4B1E-B10F-718CBAEB2DFA}"/>
              </a:ext>
            </a:extLst>
          </p:cNvPr>
          <p:cNvSpPr txBox="1"/>
          <p:nvPr userDrawn="1"/>
        </p:nvSpPr>
        <p:spPr>
          <a:xfrm>
            <a:off x="2971800" y="763005"/>
            <a:ext cx="6781800" cy="26405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8000">
                <a:solidFill>
                  <a:srgbClr val="A45F3E"/>
                </a:solidFill>
                <a:latin typeface="#9Slide07 SVNPosterizer KG Inli" panose="02000503000000020003" pitchFamily="2" charset="0"/>
              </a:rPr>
              <a:t>TIẾT HỌC KẾT THÚC</a:t>
            </a:r>
            <a:endParaRPr lang="en-US" sz="8000" dirty="0">
              <a:solidFill>
                <a:srgbClr val="A45F3E"/>
              </a:solidFill>
              <a:latin typeface="#9Slide07 SVNPosterizer KG Inli" panose="02000503000000020003" pitchFamily="2" charset="0"/>
            </a:endParaRPr>
          </a:p>
        </p:txBody>
      </p:sp>
      <p:sp>
        <p:nvSpPr>
          <p:cNvPr id="5" name="Freeform 98">
            <a:extLst>
              <a:ext uri="{FF2B5EF4-FFF2-40B4-BE49-F238E27FC236}">
                <a16:creationId xmlns:a16="http://schemas.microsoft.com/office/drawing/2014/main" id="{1E42FF71-D98E-41A3-99A3-87625032937C}"/>
              </a:ext>
            </a:extLst>
          </p:cNvPr>
          <p:cNvSpPr/>
          <p:nvPr userDrawn="1"/>
        </p:nvSpPr>
        <p:spPr bwMode="auto">
          <a:xfrm>
            <a:off x="820935" y="3810000"/>
            <a:ext cx="5351265" cy="607964"/>
          </a:xfrm>
          <a:custGeom>
            <a:avLst/>
            <a:gdLst>
              <a:gd name="connsiteX0" fmla="*/ 0 w 1493792"/>
              <a:gd name="connsiteY0" fmla="*/ 0 h 1309396"/>
              <a:gd name="connsiteX1" fmla="*/ 1493792 w 1493792"/>
              <a:gd name="connsiteY1" fmla="*/ 0 h 1309396"/>
              <a:gd name="connsiteX2" fmla="*/ 1493792 w 1493792"/>
              <a:gd name="connsiteY2" fmla="*/ 1309396 h 1309396"/>
              <a:gd name="connsiteX3" fmla="*/ 0 w 1493792"/>
              <a:gd name="connsiteY3" fmla="*/ 1309396 h 1309396"/>
              <a:gd name="connsiteX4" fmla="*/ 0 w 1493792"/>
              <a:gd name="connsiteY4" fmla="*/ 0 h 13093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93792" h="1309396">
                <a:moveTo>
                  <a:pt x="0" y="0"/>
                </a:moveTo>
                <a:lnTo>
                  <a:pt x="1493792" y="0"/>
                </a:lnTo>
                <a:lnTo>
                  <a:pt x="1493792" y="1309396"/>
                </a:lnTo>
                <a:lnTo>
                  <a:pt x="0" y="1309396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  <p:style>
          <a:lnRef idx="0">
            <a:scrgbClr r="0" g="0" b="0"/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lIns="22860" rIns="22860" spcCol="1270"/>
          <a:lstStyle/>
          <a:p>
            <a:pPr algn="ctr" defTabSz="710565">
              <a:lnSpc>
                <a:spcPct val="115000"/>
              </a:lnSpc>
              <a:spcAft>
                <a:spcPct val="35000"/>
              </a:spcAft>
              <a:defRPr/>
            </a:pPr>
            <a:r>
              <a:rPr lang="en-US" sz="4800" b="1" spc="100">
                <a:ln>
                  <a:solidFill>
                    <a:schemeClr val="bg1"/>
                  </a:solidFill>
                </a:ln>
                <a:solidFill>
                  <a:srgbClr val="0D9ED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7 Cadena" panose="02000503000000020004" pitchFamily="2" charset="0"/>
                <a:ea typeface="阿里巴巴普惠体 2.0 55 Regular" panose="00020600040101010101" pitchFamily="18" charset="-122"/>
                <a:cs typeface="Arial" panose="020B0604020202020204" pitchFamily="34" charset="0"/>
                <a:sym typeface="阿里巴巴普惠体 2.0 55 Regular" panose="00020600040101010101" pitchFamily="18" charset="-122"/>
              </a:rPr>
              <a:t>LẤY</a:t>
            </a:r>
            <a:r>
              <a:rPr lang="en-US" sz="4800" b="1" spc="100" baseline="0">
                <a:ln>
                  <a:solidFill>
                    <a:schemeClr val="bg1"/>
                  </a:solidFill>
                </a:ln>
                <a:solidFill>
                  <a:srgbClr val="0D9ED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7 Cadena" panose="02000503000000020004" pitchFamily="2" charset="0"/>
                <a:ea typeface="阿里巴巴普惠体 2.0 55 Regular" panose="00020600040101010101" pitchFamily="18" charset="-122"/>
                <a:cs typeface="Arial" panose="020B0604020202020204" pitchFamily="34" charset="0"/>
                <a:sym typeface="阿里巴巴普惠体 2.0 55 Regular" panose="00020600040101010101" pitchFamily="18" charset="-122"/>
              </a:rPr>
              <a:t> ĐỒ CHƠI NÀO ?</a:t>
            </a:r>
            <a:endParaRPr lang="en-US" sz="4800" b="1" spc="100" dirty="0">
              <a:ln>
                <a:solidFill>
                  <a:schemeClr val="bg1"/>
                </a:solidFill>
              </a:ln>
              <a:solidFill>
                <a:srgbClr val="0D9ED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#9Slide07 Cadena" panose="02000503000000020004" pitchFamily="2" charset="0"/>
              <a:ea typeface="阿里巴巴普惠体 2.0 55 Regular" panose="00020600040101010101" pitchFamily="18" charset="-122"/>
              <a:cs typeface="Arial" panose="020B0604020202020204" pitchFamily="34" charset="0"/>
              <a:sym typeface="阿里巴巴普惠体 2.0 55 Regular" panose="00020600040101010101" pitchFamily="18" charset="-122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A46DD6-F167-42A0-B35C-011C0B9596A5}"/>
              </a:ext>
            </a:extLst>
          </p:cNvPr>
          <p:cNvSpPr txBox="1"/>
          <p:nvPr userDrawn="1"/>
        </p:nvSpPr>
        <p:spPr>
          <a:xfrm>
            <a:off x="533400" y="914400"/>
            <a:ext cx="3276600" cy="1015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6000">
                <a:solidFill>
                  <a:srgbClr val="E1650E"/>
                </a:solidFill>
                <a:latin typeface="#9Slide07 SVNPosterizer KG Inli" panose="02000503000000020003" pitchFamily="2" charset="0"/>
              </a:rPr>
              <a:t>BÀI 31</a:t>
            </a:r>
            <a:endParaRPr lang="en-US" sz="6000" dirty="0">
              <a:solidFill>
                <a:srgbClr val="E1650E"/>
              </a:solidFill>
              <a:latin typeface="#9Slide07 SVNPosterizer KG Inli" panose="02000503000000020003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01235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4FC3C194-7480-4671-BDD1-0783F282BA8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0"/>
            <a:ext cx="12197751" cy="6858000"/>
          </a:xfrm>
          <a:prstGeom prst="rect">
            <a:avLst/>
          </a:prstGeom>
        </p:spPr>
      </p:pic>
      <p:pic>
        <p:nvPicPr>
          <p:cNvPr id="17" name="45">
            <a:extLst>
              <a:ext uri="{FF2B5EF4-FFF2-40B4-BE49-F238E27FC236}">
                <a16:creationId xmlns:a16="http://schemas.microsoft.com/office/drawing/2014/main" id="{CAD378C5-93CE-4753-8F7D-FAAA5D5AC586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17313295" flipH="1">
            <a:off x="1816964" y="4042239"/>
            <a:ext cx="1052346" cy="1452301"/>
          </a:xfrm>
          <a:prstGeom prst="rect">
            <a:avLst/>
          </a:prstGeom>
        </p:spPr>
      </p:pic>
      <p:sp>
        <p:nvSpPr>
          <p:cNvPr id="18" name="16">
            <a:extLst>
              <a:ext uri="{FF2B5EF4-FFF2-40B4-BE49-F238E27FC236}">
                <a16:creationId xmlns:a16="http://schemas.microsoft.com/office/drawing/2014/main" id="{6F9398AC-67C5-4836-942A-9980DDEB5796}"/>
              </a:ext>
            </a:extLst>
          </p:cNvPr>
          <p:cNvSpPr/>
          <p:nvPr userDrawn="1"/>
        </p:nvSpPr>
        <p:spPr>
          <a:xfrm rot="17934516">
            <a:off x="2808114" y="-116773"/>
            <a:ext cx="6099129" cy="6972867"/>
          </a:xfrm>
          <a:custGeom>
            <a:avLst/>
            <a:gdLst>
              <a:gd name="connsiteX0" fmla="*/ 5865980 w 6842462"/>
              <a:gd name="connsiteY0" fmla="*/ 3184026 h 8387254"/>
              <a:gd name="connsiteX1" fmla="*/ 6058550 w 6842462"/>
              <a:gd name="connsiteY1" fmla="*/ 4188754 h 8387254"/>
              <a:gd name="connsiteX2" fmla="*/ 6030991 w 6842462"/>
              <a:gd name="connsiteY2" fmla="*/ 4350180 h 8387254"/>
              <a:gd name="connsiteX3" fmla="*/ 6125820 w 6842462"/>
              <a:gd name="connsiteY3" fmla="*/ 4389324 h 8387254"/>
              <a:gd name="connsiteX4" fmla="*/ 6682249 w 6842462"/>
              <a:gd name="connsiteY4" fmla="*/ 4918365 h 8387254"/>
              <a:gd name="connsiteX5" fmla="*/ 6653239 w 6842462"/>
              <a:gd name="connsiteY5" fmla="*/ 6145833 h 8387254"/>
              <a:gd name="connsiteX6" fmla="*/ 6569334 w 6842462"/>
              <a:gd name="connsiteY6" fmla="*/ 6240116 h 8387254"/>
              <a:gd name="connsiteX7" fmla="*/ 6579594 w 6842462"/>
              <a:gd name="connsiteY7" fmla="*/ 6275484 h 8387254"/>
              <a:gd name="connsiteX8" fmla="*/ 6620917 w 6842462"/>
              <a:gd name="connsiteY8" fmla="*/ 6620355 h 8387254"/>
              <a:gd name="connsiteX9" fmla="*/ 5701755 w 6842462"/>
              <a:gd name="connsiteY9" fmla="*/ 7780096 h 8387254"/>
              <a:gd name="connsiteX10" fmla="*/ 5516511 w 6842462"/>
              <a:gd name="connsiteY10" fmla="*/ 7756534 h 8387254"/>
              <a:gd name="connsiteX11" fmla="*/ 5454207 w 6842462"/>
              <a:gd name="connsiteY11" fmla="*/ 7736321 h 8387254"/>
              <a:gd name="connsiteX12" fmla="*/ 5443289 w 6842462"/>
              <a:gd name="connsiteY12" fmla="*/ 7751892 h 8387254"/>
              <a:gd name="connsiteX13" fmla="*/ 5174348 w 6842462"/>
              <a:gd name="connsiteY13" fmla="*/ 7975977 h 8387254"/>
              <a:gd name="connsiteX14" fmla="*/ 4815908 w 6842462"/>
              <a:gd name="connsiteY14" fmla="*/ 8087344 h 8387254"/>
              <a:gd name="connsiteX15" fmla="*/ 4809159 w 6842462"/>
              <a:gd name="connsiteY15" fmla="*/ 8087488 h 8387254"/>
              <a:gd name="connsiteX16" fmla="*/ 4711467 w 6842462"/>
              <a:gd name="connsiteY16" fmla="*/ 8189188 h 8387254"/>
              <a:gd name="connsiteX17" fmla="*/ 4197554 w 6842462"/>
              <a:gd name="connsiteY17" fmla="*/ 8387254 h 8387254"/>
              <a:gd name="connsiteX18" fmla="*/ 3373930 w 6842462"/>
              <a:gd name="connsiteY18" fmla="*/ 7742941 h 8387254"/>
              <a:gd name="connsiteX19" fmla="*/ 3322647 w 6842462"/>
              <a:gd name="connsiteY19" fmla="*/ 7581608 h 8387254"/>
              <a:gd name="connsiteX20" fmla="*/ 3322420 w 6842462"/>
              <a:gd name="connsiteY20" fmla="*/ 7581697 h 8387254"/>
              <a:gd name="connsiteX21" fmla="*/ 3137177 w 6842462"/>
              <a:gd name="connsiteY21" fmla="*/ 7605259 h 8387254"/>
              <a:gd name="connsiteX22" fmla="*/ 2218014 w 6842462"/>
              <a:gd name="connsiteY22" fmla="*/ 6445518 h 8387254"/>
              <a:gd name="connsiteX23" fmla="*/ 2219013 w 6842462"/>
              <a:gd name="connsiteY23" fmla="*/ 6433008 h 8387254"/>
              <a:gd name="connsiteX24" fmla="*/ 2214162 w 6842462"/>
              <a:gd name="connsiteY24" fmla="*/ 6431434 h 8387254"/>
              <a:gd name="connsiteX25" fmla="*/ 1587005 w 6842462"/>
              <a:gd name="connsiteY25" fmla="*/ 5557561 h 8387254"/>
              <a:gd name="connsiteX26" fmla="*/ 1581861 w 6842462"/>
              <a:gd name="connsiteY26" fmla="*/ 5515034 h 8387254"/>
              <a:gd name="connsiteX27" fmla="*/ 1567770 w 6842462"/>
              <a:gd name="connsiteY27" fmla="*/ 5514137 h 8387254"/>
              <a:gd name="connsiteX28" fmla="*/ 287279 w 6842462"/>
              <a:gd name="connsiteY28" fmla="*/ 3723783 h 8387254"/>
              <a:gd name="connsiteX29" fmla="*/ 386213 w 6842462"/>
              <a:gd name="connsiteY29" fmla="*/ 3063898 h 8387254"/>
              <a:gd name="connsiteX30" fmla="*/ 432916 w 6842462"/>
              <a:gd name="connsiteY30" fmla="*/ 2937640 h 8387254"/>
              <a:gd name="connsiteX31" fmla="*/ 427588 w 6842462"/>
              <a:gd name="connsiteY31" fmla="*/ 2935310 h 8387254"/>
              <a:gd name="connsiteX32" fmla="*/ 93258 w 6842462"/>
              <a:gd name="connsiteY32" fmla="*/ 2619442 h 8387254"/>
              <a:gd name="connsiteX33" fmla="*/ 468574 w 6842462"/>
              <a:gd name="connsiteY33" fmla="*/ 1383514 h 8387254"/>
              <a:gd name="connsiteX34" fmla="*/ 544257 w 6842462"/>
              <a:gd name="connsiteY34" fmla="*/ 1333465 h 8387254"/>
              <a:gd name="connsiteX35" fmla="*/ 544302 w 6842462"/>
              <a:gd name="connsiteY35" fmla="*/ 1333227 h 8387254"/>
              <a:gd name="connsiteX36" fmla="*/ 1079399 w 6842462"/>
              <a:gd name="connsiteY36" fmla="*/ 560619 h 8387254"/>
              <a:gd name="connsiteX37" fmla="*/ 1676963 w 6842462"/>
              <a:gd name="connsiteY37" fmla="*/ 448152 h 8387254"/>
              <a:gd name="connsiteX38" fmla="*/ 1797975 w 6842462"/>
              <a:gd name="connsiteY38" fmla="*/ 468817 h 8387254"/>
              <a:gd name="connsiteX39" fmla="*/ 1798229 w 6842462"/>
              <a:gd name="connsiteY39" fmla="*/ 420742 h 8387254"/>
              <a:gd name="connsiteX40" fmla="*/ 2011751 w 6842462"/>
              <a:gd name="connsiteY40" fmla="*/ 45751 h 8387254"/>
              <a:gd name="connsiteX41" fmla="*/ 2754882 w 6842462"/>
              <a:gd name="connsiteY41" fmla="*/ 336205 h 8387254"/>
              <a:gd name="connsiteX42" fmla="*/ 2836628 w 6842462"/>
              <a:gd name="connsiteY42" fmla="*/ 462969 h 8387254"/>
              <a:gd name="connsiteX43" fmla="*/ 2859346 w 6842462"/>
              <a:gd name="connsiteY43" fmla="*/ 452596 h 8387254"/>
              <a:gd name="connsiteX44" fmla="*/ 3446574 w 6842462"/>
              <a:gd name="connsiteY44" fmla="*/ 417564 h 8387254"/>
              <a:gd name="connsiteX45" fmla="*/ 4093174 w 6842462"/>
              <a:gd name="connsiteY45" fmla="*/ 1119534 h 8387254"/>
              <a:gd name="connsiteX46" fmla="*/ 4117274 w 6842462"/>
              <a:gd name="connsiteY46" fmla="*/ 1205142 h 8387254"/>
              <a:gd name="connsiteX47" fmla="*/ 4177058 w 6842462"/>
              <a:gd name="connsiteY47" fmla="*/ 1205118 h 8387254"/>
              <a:gd name="connsiteX48" fmla="*/ 4865690 w 6842462"/>
              <a:gd name="connsiteY48" fmla="*/ 1579094 h 8387254"/>
              <a:gd name="connsiteX49" fmla="*/ 4815426 w 6842462"/>
              <a:gd name="connsiteY49" fmla="*/ 2361110 h 8387254"/>
              <a:gd name="connsiteX50" fmla="*/ 4807403 w 6842462"/>
              <a:gd name="connsiteY50" fmla="*/ 2373846 h 8387254"/>
              <a:gd name="connsiteX51" fmla="*/ 4959879 w 6842462"/>
              <a:gd name="connsiteY51" fmla="*/ 2420345 h 8387254"/>
              <a:gd name="connsiteX52" fmla="*/ 5865980 w 6842462"/>
              <a:gd name="connsiteY52" fmla="*/ 3184026 h 8387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</a:cxnLst>
            <a:rect l="l" t="t" r="r" b="b"/>
            <a:pathLst>
              <a:path w="6842462" h="8387254">
                <a:moveTo>
                  <a:pt x="5865980" y="3184026"/>
                </a:moveTo>
                <a:cubicBezTo>
                  <a:pt x="6040145" y="3499413"/>
                  <a:pt x="6099603" y="3848922"/>
                  <a:pt x="6058550" y="4188754"/>
                </a:cubicBezTo>
                <a:lnTo>
                  <a:pt x="6030991" y="4350180"/>
                </a:lnTo>
                <a:lnTo>
                  <a:pt x="6125820" y="4389324"/>
                </a:lnTo>
                <a:cubicBezTo>
                  <a:pt x="6348514" y="4493616"/>
                  <a:pt x="6547814" y="4674922"/>
                  <a:pt x="6682249" y="4918365"/>
                </a:cubicBezTo>
                <a:cubicBezTo>
                  <a:pt x="6912709" y="5335694"/>
                  <a:pt x="6887091" y="5817101"/>
                  <a:pt x="6653239" y="6145833"/>
                </a:cubicBezTo>
                <a:lnTo>
                  <a:pt x="6569334" y="6240116"/>
                </a:lnTo>
                <a:lnTo>
                  <a:pt x="6579594" y="6275484"/>
                </a:lnTo>
                <a:cubicBezTo>
                  <a:pt x="6606450" y="6384429"/>
                  <a:pt x="6620917" y="6500260"/>
                  <a:pt x="6620917" y="6620355"/>
                </a:cubicBezTo>
                <a:cubicBezTo>
                  <a:pt x="6620917" y="7260862"/>
                  <a:pt x="6209395" y="7780096"/>
                  <a:pt x="5701755" y="7780096"/>
                </a:cubicBezTo>
                <a:cubicBezTo>
                  <a:pt x="5638300" y="7780096"/>
                  <a:pt x="5576346" y="7771983"/>
                  <a:pt x="5516511" y="7756534"/>
                </a:cubicBezTo>
                <a:lnTo>
                  <a:pt x="5454207" y="7736321"/>
                </a:lnTo>
                <a:lnTo>
                  <a:pt x="5443289" y="7751892"/>
                </a:lnTo>
                <a:cubicBezTo>
                  <a:pt x="5366631" y="7843880"/>
                  <a:pt x="5277036" y="7919270"/>
                  <a:pt x="5174348" y="7975977"/>
                </a:cubicBezTo>
                <a:cubicBezTo>
                  <a:pt x="5064326" y="8036734"/>
                  <a:pt x="4944156" y="8073347"/>
                  <a:pt x="4815908" y="8087344"/>
                </a:cubicBezTo>
                <a:lnTo>
                  <a:pt x="4809159" y="8087488"/>
                </a:lnTo>
                <a:lnTo>
                  <a:pt x="4711467" y="8189188"/>
                </a:lnTo>
                <a:cubicBezTo>
                  <a:pt x="4564768" y="8314236"/>
                  <a:pt x="4387919" y="8387254"/>
                  <a:pt x="4197554" y="8387254"/>
                </a:cubicBezTo>
                <a:cubicBezTo>
                  <a:pt x="3836654" y="8387254"/>
                  <a:pt x="3524334" y="8124816"/>
                  <a:pt x="3373930" y="7742941"/>
                </a:cubicBezTo>
                <a:lnTo>
                  <a:pt x="3322647" y="7581608"/>
                </a:lnTo>
                <a:lnTo>
                  <a:pt x="3322420" y="7581697"/>
                </a:lnTo>
                <a:cubicBezTo>
                  <a:pt x="3262585" y="7597146"/>
                  <a:pt x="3200632" y="7605259"/>
                  <a:pt x="3137177" y="7605259"/>
                </a:cubicBezTo>
                <a:cubicBezTo>
                  <a:pt x="2629537" y="7605259"/>
                  <a:pt x="2218014" y="7086025"/>
                  <a:pt x="2218014" y="6445518"/>
                </a:cubicBezTo>
                <a:lnTo>
                  <a:pt x="2219013" y="6433008"/>
                </a:lnTo>
                <a:lnTo>
                  <a:pt x="2214162" y="6431434"/>
                </a:lnTo>
                <a:cubicBezTo>
                  <a:pt x="1897564" y="6307188"/>
                  <a:pt x="1654348" y="5972791"/>
                  <a:pt x="1587005" y="5557561"/>
                </a:cubicBezTo>
                <a:lnTo>
                  <a:pt x="1581861" y="5515034"/>
                </a:lnTo>
                <a:lnTo>
                  <a:pt x="1567770" y="5514137"/>
                </a:lnTo>
                <a:cubicBezTo>
                  <a:pt x="848537" y="5421977"/>
                  <a:pt x="287278" y="4655580"/>
                  <a:pt x="287279" y="3723783"/>
                </a:cubicBezTo>
                <a:cubicBezTo>
                  <a:pt x="287278" y="3490833"/>
                  <a:pt x="322357" y="3268222"/>
                  <a:pt x="386213" y="3063898"/>
                </a:cubicBezTo>
                <a:lnTo>
                  <a:pt x="432916" y="2937640"/>
                </a:lnTo>
                <a:lnTo>
                  <a:pt x="427588" y="2935310"/>
                </a:lnTo>
                <a:cubicBezTo>
                  <a:pt x="286484" y="2864453"/>
                  <a:pt x="169946" y="2758312"/>
                  <a:pt x="93258" y="2619442"/>
                </a:cubicBezTo>
                <a:cubicBezTo>
                  <a:pt x="-121467" y="2230606"/>
                  <a:pt x="47384" y="1714015"/>
                  <a:pt x="468574" y="1383514"/>
                </a:cubicBezTo>
                <a:lnTo>
                  <a:pt x="544257" y="1333465"/>
                </a:lnTo>
                <a:lnTo>
                  <a:pt x="544302" y="1333227"/>
                </a:lnTo>
                <a:cubicBezTo>
                  <a:pt x="637864" y="975796"/>
                  <a:pt x="815345" y="706437"/>
                  <a:pt x="1079399" y="560619"/>
                </a:cubicBezTo>
                <a:cubicBezTo>
                  <a:pt x="1255435" y="463408"/>
                  <a:pt x="1457448" y="428006"/>
                  <a:pt x="1676963" y="448152"/>
                </a:cubicBezTo>
                <a:lnTo>
                  <a:pt x="1797975" y="468817"/>
                </a:lnTo>
                <a:lnTo>
                  <a:pt x="1798229" y="420742"/>
                </a:lnTo>
                <a:cubicBezTo>
                  <a:pt x="1813500" y="253473"/>
                  <a:pt x="1885880" y="115260"/>
                  <a:pt x="2011751" y="45751"/>
                </a:cubicBezTo>
                <a:cubicBezTo>
                  <a:pt x="2232024" y="-75889"/>
                  <a:pt x="2543124" y="53181"/>
                  <a:pt x="2754882" y="336205"/>
                </a:cubicBezTo>
                <a:lnTo>
                  <a:pt x="2836628" y="462969"/>
                </a:lnTo>
                <a:lnTo>
                  <a:pt x="2859346" y="452596"/>
                </a:lnTo>
                <a:cubicBezTo>
                  <a:pt x="3053458" y="376532"/>
                  <a:pt x="3254741" y="360434"/>
                  <a:pt x="3446574" y="417564"/>
                </a:cubicBezTo>
                <a:cubicBezTo>
                  <a:pt x="3753506" y="508971"/>
                  <a:pt x="3978129" y="770535"/>
                  <a:pt x="4093174" y="1119534"/>
                </a:cubicBezTo>
                <a:lnTo>
                  <a:pt x="4117274" y="1205142"/>
                </a:lnTo>
                <a:lnTo>
                  <a:pt x="4177058" y="1205118"/>
                </a:lnTo>
                <a:cubicBezTo>
                  <a:pt x="4478557" y="1217904"/>
                  <a:pt x="4737189" y="1346398"/>
                  <a:pt x="4865690" y="1579094"/>
                </a:cubicBezTo>
                <a:cubicBezTo>
                  <a:pt x="4994192" y="1811792"/>
                  <a:pt x="4965190" y="2099125"/>
                  <a:pt x="4815426" y="2361110"/>
                </a:cubicBezTo>
                <a:lnTo>
                  <a:pt x="4807403" y="2373846"/>
                </a:lnTo>
                <a:lnTo>
                  <a:pt x="4959879" y="2420345"/>
                </a:lnTo>
                <a:cubicBezTo>
                  <a:pt x="5337130" y="2555526"/>
                  <a:pt x="5662788" y="2816074"/>
                  <a:pt x="5865980" y="318402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innerShdw blurRad="495300">
              <a:prstClr val="black">
                <a:alpha val="34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阿里巴巴普惠体 2.0 55 Regular" panose="00020600040101010101" pitchFamily="18" charset="-122"/>
              <a:ea typeface="阿里巴巴普惠体 2.0 55 Regular" panose="00020600040101010101" pitchFamily="18" charset="-122"/>
              <a:cs typeface="阿里巴巴普惠体 2.0 55 Regular" panose="00020600040101010101" pitchFamily="18" charset="-122"/>
              <a:sym typeface="阿里巴巴普惠体 2.0 55 Regular" panose="00020600040101010101" pitchFamily="18" charset="-122"/>
            </a:endParaRPr>
          </a:p>
        </p:txBody>
      </p:sp>
      <p:pic>
        <p:nvPicPr>
          <p:cNvPr id="19" name="25">
            <a:extLst>
              <a:ext uri="{FF2B5EF4-FFF2-40B4-BE49-F238E27FC236}">
                <a16:creationId xmlns:a16="http://schemas.microsoft.com/office/drawing/2014/main" id="{B89EBDE6-1715-409E-A5B1-C6D3A011047D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 rot="19443901">
            <a:off x="1605902" y="5032194"/>
            <a:ext cx="1937351" cy="653564"/>
          </a:xfrm>
          <a:prstGeom prst="rect">
            <a:avLst/>
          </a:prstGeom>
        </p:spPr>
      </p:pic>
      <p:pic>
        <p:nvPicPr>
          <p:cNvPr id="20" name="30">
            <a:extLst>
              <a:ext uri="{FF2B5EF4-FFF2-40B4-BE49-F238E27FC236}">
                <a16:creationId xmlns:a16="http://schemas.microsoft.com/office/drawing/2014/main" id="{ED94F07F-2E2A-42FC-98C2-438FF0DDB1D8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08124" y="432184"/>
            <a:ext cx="1475295" cy="1475295"/>
          </a:xfrm>
          <a:prstGeom prst="rect">
            <a:avLst/>
          </a:prstGeom>
        </p:spPr>
      </p:pic>
      <p:pic>
        <p:nvPicPr>
          <p:cNvPr id="21" name="12">
            <a:extLst>
              <a:ext uri="{FF2B5EF4-FFF2-40B4-BE49-F238E27FC236}">
                <a16:creationId xmlns:a16="http://schemas.microsoft.com/office/drawing/2014/main" id="{6B21515C-6384-42C8-8E6C-F3607619D7E2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41107" y="4161787"/>
            <a:ext cx="2486533" cy="2618374"/>
          </a:xfrm>
          <a:prstGeom prst="rect">
            <a:avLst/>
          </a:prstGeom>
        </p:spPr>
      </p:pic>
      <p:pic>
        <p:nvPicPr>
          <p:cNvPr id="22" name="41">
            <a:extLst>
              <a:ext uri="{FF2B5EF4-FFF2-40B4-BE49-F238E27FC236}">
                <a16:creationId xmlns:a16="http://schemas.microsoft.com/office/drawing/2014/main" id="{3E342529-ADD6-4508-8AFE-4D0DA37EFCA7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7440" y="600481"/>
            <a:ext cx="1288002" cy="2095732"/>
          </a:xfrm>
          <a:prstGeom prst="rect">
            <a:avLst/>
          </a:prstGeom>
        </p:spPr>
      </p:pic>
      <p:pic>
        <p:nvPicPr>
          <p:cNvPr id="23" name="Picture 2" descr="TLTH - Bộ SGK Lớp 6 - Kết nối tri thức với cuộc sống - Công ty Cổ phần Đầu  tư và Phát triển Giáo dục Phương Nam">
            <a:extLst>
              <a:ext uri="{FF2B5EF4-FFF2-40B4-BE49-F238E27FC236}">
                <a16:creationId xmlns:a16="http://schemas.microsoft.com/office/drawing/2014/main" id="{4964D5D8-2DB0-4BD8-ACD1-D503FAB179B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1" y="161925"/>
            <a:ext cx="528638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29374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2" presetClass="entr" presetSubtype="4" fill="hold" nodeType="afterEffect" p14:presetBounceEnd="8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3000">
                                          <p:cBhvr additive="base">
                                            <p:cTn id="14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3000">
                                          <p:cBhvr additive="base">
                                            <p:cTn id="15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270A213-897D-4B2A-9844-61B88FADB12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0"/>
            <a:ext cx="12197751" cy="68580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768B8EF-A5EE-4033-8D36-11E75BD9D26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868412A-E840-4A74-8110-EAFB1C34BCCB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DE609E2-375F-4B1A-AE33-967521159BF6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E27CF94-87D0-4C8E-A864-49B86DE69F7B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  <p:pic>
        <p:nvPicPr>
          <p:cNvPr id="3074" name="Picture 2" descr="TLTH - Bộ SGK Lớp 6 - Kết nối tri thức với cuộc sống - Công ty Cổ phần Đầu  tư và Phát triển Giáo dục Phương Nam">
            <a:extLst>
              <a:ext uri="{FF2B5EF4-FFF2-40B4-BE49-F238E27FC236}">
                <a16:creationId xmlns:a16="http://schemas.microsoft.com/office/drawing/2014/main" id="{16809C12-62FF-4F78-9CD4-2839121CBEE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1" y="161925"/>
            <a:ext cx="528638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3929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A660E4-E256-4C3D-907C-0DC7486AE9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-194554" y="0"/>
            <a:ext cx="12597319" cy="6858000"/>
          </a:xfrm>
          <a:prstGeom prst="rect">
            <a:avLst/>
          </a:prstGeom>
        </p:spPr>
      </p:pic>
      <p:pic>
        <p:nvPicPr>
          <p:cNvPr id="4" name="45">
            <a:extLst>
              <a:ext uri="{FF2B5EF4-FFF2-40B4-BE49-F238E27FC236}">
                <a16:creationId xmlns:a16="http://schemas.microsoft.com/office/drawing/2014/main" id="{E913B176-B9F7-4929-BC89-FEF309842DB2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17313295" flipH="1">
            <a:off x="1625067" y="3312664"/>
            <a:ext cx="1052346" cy="1452301"/>
          </a:xfrm>
          <a:prstGeom prst="rect">
            <a:avLst/>
          </a:prstGeom>
        </p:spPr>
      </p:pic>
      <p:sp>
        <p:nvSpPr>
          <p:cNvPr id="5" name="16">
            <a:extLst>
              <a:ext uri="{FF2B5EF4-FFF2-40B4-BE49-F238E27FC236}">
                <a16:creationId xmlns:a16="http://schemas.microsoft.com/office/drawing/2014/main" id="{8B9FCC9B-EA32-441F-A949-45671C8827D2}"/>
              </a:ext>
            </a:extLst>
          </p:cNvPr>
          <p:cNvSpPr/>
          <p:nvPr userDrawn="1"/>
        </p:nvSpPr>
        <p:spPr>
          <a:xfrm rot="17934516">
            <a:off x="2949673" y="-626962"/>
            <a:ext cx="6237777" cy="7131378"/>
          </a:xfrm>
          <a:custGeom>
            <a:avLst/>
            <a:gdLst>
              <a:gd name="connsiteX0" fmla="*/ 5865980 w 6842462"/>
              <a:gd name="connsiteY0" fmla="*/ 3184026 h 8387254"/>
              <a:gd name="connsiteX1" fmla="*/ 6058550 w 6842462"/>
              <a:gd name="connsiteY1" fmla="*/ 4188754 h 8387254"/>
              <a:gd name="connsiteX2" fmla="*/ 6030991 w 6842462"/>
              <a:gd name="connsiteY2" fmla="*/ 4350180 h 8387254"/>
              <a:gd name="connsiteX3" fmla="*/ 6125820 w 6842462"/>
              <a:gd name="connsiteY3" fmla="*/ 4389324 h 8387254"/>
              <a:gd name="connsiteX4" fmla="*/ 6682249 w 6842462"/>
              <a:gd name="connsiteY4" fmla="*/ 4918365 h 8387254"/>
              <a:gd name="connsiteX5" fmla="*/ 6653239 w 6842462"/>
              <a:gd name="connsiteY5" fmla="*/ 6145833 h 8387254"/>
              <a:gd name="connsiteX6" fmla="*/ 6569334 w 6842462"/>
              <a:gd name="connsiteY6" fmla="*/ 6240116 h 8387254"/>
              <a:gd name="connsiteX7" fmla="*/ 6579594 w 6842462"/>
              <a:gd name="connsiteY7" fmla="*/ 6275484 h 8387254"/>
              <a:gd name="connsiteX8" fmla="*/ 6620917 w 6842462"/>
              <a:gd name="connsiteY8" fmla="*/ 6620355 h 8387254"/>
              <a:gd name="connsiteX9" fmla="*/ 5701755 w 6842462"/>
              <a:gd name="connsiteY9" fmla="*/ 7780096 h 8387254"/>
              <a:gd name="connsiteX10" fmla="*/ 5516511 w 6842462"/>
              <a:gd name="connsiteY10" fmla="*/ 7756534 h 8387254"/>
              <a:gd name="connsiteX11" fmla="*/ 5454207 w 6842462"/>
              <a:gd name="connsiteY11" fmla="*/ 7736321 h 8387254"/>
              <a:gd name="connsiteX12" fmla="*/ 5443289 w 6842462"/>
              <a:gd name="connsiteY12" fmla="*/ 7751892 h 8387254"/>
              <a:gd name="connsiteX13" fmla="*/ 5174348 w 6842462"/>
              <a:gd name="connsiteY13" fmla="*/ 7975977 h 8387254"/>
              <a:gd name="connsiteX14" fmla="*/ 4815908 w 6842462"/>
              <a:gd name="connsiteY14" fmla="*/ 8087344 h 8387254"/>
              <a:gd name="connsiteX15" fmla="*/ 4809159 w 6842462"/>
              <a:gd name="connsiteY15" fmla="*/ 8087488 h 8387254"/>
              <a:gd name="connsiteX16" fmla="*/ 4711467 w 6842462"/>
              <a:gd name="connsiteY16" fmla="*/ 8189188 h 8387254"/>
              <a:gd name="connsiteX17" fmla="*/ 4197554 w 6842462"/>
              <a:gd name="connsiteY17" fmla="*/ 8387254 h 8387254"/>
              <a:gd name="connsiteX18" fmla="*/ 3373930 w 6842462"/>
              <a:gd name="connsiteY18" fmla="*/ 7742941 h 8387254"/>
              <a:gd name="connsiteX19" fmla="*/ 3322647 w 6842462"/>
              <a:gd name="connsiteY19" fmla="*/ 7581608 h 8387254"/>
              <a:gd name="connsiteX20" fmla="*/ 3322420 w 6842462"/>
              <a:gd name="connsiteY20" fmla="*/ 7581697 h 8387254"/>
              <a:gd name="connsiteX21" fmla="*/ 3137177 w 6842462"/>
              <a:gd name="connsiteY21" fmla="*/ 7605259 h 8387254"/>
              <a:gd name="connsiteX22" fmla="*/ 2218014 w 6842462"/>
              <a:gd name="connsiteY22" fmla="*/ 6445518 h 8387254"/>
              <a:gd name="connsiteX23" fmla="*/ 2219013 w 6842462"/>
              <a:gd name="connsiteY23" fmla="*/ 6433008 h 8387254"/>
              <a:gd name="connsiteX24" fmla="*/ 2214162 w 6842462"/>
              <a:gd name="connsiteY24" fmla="*/ 6431434 h 8387254"/>
              <a:gd name="connsiteX25" fmla="*/ 1587005 w 6842462"/>
              <a:gd name="connsiteY25" fmla="*/ 5557561 h 8387254"/>
              <a:gd name="connsiteX26" fmla="*/ 1581861 w 6842462"/>
              <a:gd name="connsiteY26" fmla="*/ 5515034 h 8387254"/>
              <a:gd name="connsiteX27" fmla="*/ 1567770 w 6842462"/>
              <a:gd name="connsiteY27" fmla="*/ 5514137 h 8387254"/>
              <a:gd name="connsiteX28" fmla="*/ 287279 w 6842462"/>
              <a:gd name="connsiteY28" fmla="*/ 3723783 h 8387254"/>
              <a:gd name="connsiteX29" fmla="*/ 386213 w 6842462"/>
              <a:gd name="connsiteY29" fmla="*/ 3063898 h 8387254"/>
              <a:gd name="connsiteX30" fmla="*/ 432916 w 6842462"/>
              <a:gd name="connsiteY30" fmla="*/ 2937640 h 8387254"/>
              <a:gd name="connsiteX31" fmla="*/ 427588 w 6842462"/>
              <a:gd name="connsiteY31" fmla="*/ 2935310 h 8387254"/>
              <a:gd name="connsiteX32" fmla="*/ 93258 w 6842462"/>
              <a:gd name="connsiteY32" fmla="*/ 2619442 h 8387254"/>
              <a:gd name="connsiteX33" fmla="*/ 468574 w 6842462"/>
              <a:gd name="connsiteY33" fmla="*/ 1383514 h 8387254"/>
              <a:gd name="connsiteX34" fmla="*/ 544257 w 6842462"/>
              <a:gd name="connsiteY34" fmla="*/ 1333465 h 8387254"/>
              <a:gd name="connsiteX35" fmla="*/ 544302 w 6842462"/>
              <a:gd name="connsiteY35" fmla="*/ 1333227 h 8387254"/>
              <a:gd name="connsiteX36" fmla="*/ 1079399 w 6842462"/>
              <a:gd name="connsiteY36" fmla="*/ 560619 h 8387254"/>
              <a:gd name="connsiteX37" fmla="*/ 1676963 w 6842462"/>
              <a:gd name="connsiteY37" fmla="*/ 448152 h 8387254"/>
              <a:gd name="connsiteX38" fmla="*/ 1797975 w 6842462"/>
              <a:gd name="connsiteY38" fmla="*/ 468817 h 8387254"/>
              <a:gd name="connsiteX39" fmla="*/ 1798229 w 6842462"/>
              <a:gd name="connsiteY39" fmla="*/ 420742 h 8387254"/>
              <a:gd name="connsiteX40" fmla="*/ 2011751 w 6842462"/>
              <a:gd name="connsiteY40" fmla="*/ 45751 h 8387254"/>
              <a:gd name="connsiteX41" fmla="*/ 2754882 w 6842462"/>
              <a:gd name="connsiteY41" fmla="*/ 336205 h 8387254"/>
              <a:gd name="connsiteX42" fmla="*/ 2836628 w 6842462"/>
              <a:gd name="connsiteY42" fmla="*/ 462969 h 8387254"/>
              <a:gd name="connsiteX43" fmla="*/ 2859346 w 6842462"/>
              <a:gd name="connsiteY43" fmla="*/ 452596 h 8387254"/>
              <a:gd name="connsiteX44" fmla="*/ 3446574 w 6842462"/>
              <a:gd name="connsiteY44" fmla="*/ 417564 h 8387254"/>
              <a:gd name="connsiteX45" fmla="*/ 4093174 w 6842462"/>
              <a:gd name="connsiteY45" fmla="*/ 1119534 h 8387254"/>
              <a:gd name="connsiteX46" fmla="*/ 4117274 w 6842462"/>
              <a:gd name="connsiteY46" fmla="*/ 1205142 h 8387254"/>
              <a:gd name="connsiteX47" fmla="*/ 4177058 w 6842462"/>
              <a:gd name="connsiteY47" fmla="*/ 1205118 h 8387254"/>
              <a:gd name="connsiteX48" fmla="*/ 4865690 w 6842462"/>
              <a:gd name="connsiteY48" fmla="*/ 1579094 h 8387254"/>
              <a:gd name="connsiteX49" fmla="*/ 4815426 w 6842462"/>
              <a:gd name="connsiteY49" fmla="*/ 2361110 h 8387254"/>
              <a:gd name="connsiteX50" fmla="*/ 4807403 w 6842462"/>
              <a:gd name="connsiteY50" fmla="*/ 2373846 h 8387254"/>
              <a:gd name="connsiteX51" fmla="*/ 4959879 w 6842462"/>
              <a:gd name="connsiteY51" fmla="*/ 2420345 h 8387254"/>
              <a:gd name="connsiteX52" fmla="*/ 5865980 w 6842462"/>
              <a:gd name="connsiteY52" fmla="*/ 3184026 h 8387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</a:cxnLst>
            <a:rect l="l" t="t" r="r" b="b"/>
            <a:pathLst>
              <a:path w="6842462" h="8387254">
                <a:moveTo>
                  <a:pt x="5865980" y="3184026"/>
                </a:moveTo>
                <a:cubicBezTo>
                  <a:pt x="6040145" y="3499413"/>
                  <a:pt x="6099603" y="3848922"/>
                  <a:pt x="6058550" y="4188754"/>
                </a:cubicBezTo>
                <a:lnTo>
                  <a:pt x="6030991" y="4350180"/>
                </a:lnTo>
                <a:lnTo>
                  <a:pt x="6125820" y="4389324"/>
                </a:lnTo>
                <a:cubicBezTo>
                  <a:pt x="6348514" y="4493616"/>
                  <a:pt x="6547814" y="4674922"/>
                  <a:pt x="6682249" y="4918365"/>
                </a:cubicBezTo>
                <a:cubicBezTo>
                  <a:pt x="6912709" y="5335694"/>
                  <a:pt x="6887091" y="5817101"/>
                  <a:pt x="6653239" y="6145833"/>
                </a:cubicBezTo>
                <a:lnTo>
                  <a:pt x="6569334" y="6240116"/>
                </a:lnTo>
                <a:lnTo>
                  <a:pt x="6579594" y="6275484"/>
                </a:lnTo>
                <a:cubicBezTo>
                  <a:pt x="6606450" y="6384429"/>
                  <a:pt x="6620917" y="6500260"/>
                  <a:pt x="6620917" y="6620355"/>
                </a:cubicBezTo>
                <a:cubicBezTo>
                  <a:pt x="6620917" y="7260862"/>
                  <a:pt x="6209395" y="7780096"/>
                  <a:pt x="5701755" y="7780096"/>
                </a:cubicBezTo>
                <a:cubicBezTo>
                  <a:pt x="5638300" y="7780096"/>
                  <a:pt x="5576346" y="7771983"/>
                  <a:pt x="5516511" y="7756534"/>
                </a:cubicBezTo>
                <a:lnTo>
                  <a:pt x="5454207" y="7736321"/>
                </a:lnTo>
                <a:lnTo>
                  <a:pt x="5443289" y="7751892"/>
                </a:lnTo>
                <a:cubicBezTo>
                  <a:pt x="5366631" y="7843880"/>
                  <a:pt x="5277036" y="7919270"/>
                  <a:pt x="5174348" y="7975977"/>
                </a:cubicBezTo>
                <a:cubicBezTo>
                  <a:pt x="5064326" y="8036734"/>
                  <a:pt x="4944156" y="8073347"/>
                  <a:pt x="4815908" y="8087344"/>
                </a:cubicBezTo>
                <a:lnTo>
                  <a:pt x="4809159" y="8087488"/>
                </a:lnTo>
                <a:lnTo>
                  <a:pt x="4711467" y="8189188"/>
                </a:lnTo>
                <a:cubicBezTo>
                  <a:pt x="4564768" y="8314236"/>
                  <a:pt x="4387919" y="8387254"/>
                  <a:pt x="4197554" y="8387254"/>
                </a:cubicBezTo>
                <a:cubicBezTo>
                  <a:pt x="3836654" y="8387254"/>
                  <a:pt x="3524334" y="8124816"/>
                  <a:pt x="3373930" y="7742941"/>
                </a:cubicBezTo>
                <a:lnTo>
                  <a:pt x="3322647" y="7581608"/>
                </a:lnTo>
                <a:lnTo>
                  <a:pt x="3322420" y="7581697"/>
                </a:lnTo>
                <a:cubicBezTo>
                  <a:pt x="3262585" y="7597146"/>
                  <a:pt x="3200632" y="7605259"/>
                  <a:pt x="3137177" y="7605259"/>
                </a:cubicBezTo>
                <a:cubicBezTo>
                  <a:pt x="2629537" y="7605259"/>
                  <a:pt x="2218014" y="7086025"/>
                  <a:pt x="2218014" y="6445518"/>
                </a:cubicBezTo>
                <a:lnTo>
                  <a:pt x="2219013" y="6433008"/>
                </a:lnTo>
                <a:lnTo>
                  <a:pt x="2214162" y="6431434"/>
                </a:lnTo>
                <a:cubicBezTo>
                  <a:pt x="1897564" y="6307188"/>
                  <a:pt x="1654348" y="5972791"/>
                  <a:pt x="1587005" y="5557561"/>
                </a:cubicBezTo>
                <a:lnTo>
                  <a:pt x="1581861" y="5515034"/>
                </a:lnTo>
                <a:lnTo>
                  <a:pt x="1567770" y="5514137"/>
                </a:lnTo>
                <a:cubicBezTo>
                  <a:pt x="848537" y="5421977"/>
                  <a:pt x="287278" y="4655580"/>
                  <a:pt x="287279" y="3723783"/>
                </a:cubicBezTo>
                <a:cubicBezTo>
                  <a:pt x="287278" y="3490833"/>
                  <a:pt x="322357" y="3268222"/>
                  <a:pt x="386213" y="3063898"/>
                </a:cubicBezTo>
                <a:lnTo>
                  <a:pt x="432916" y="2937640"/>
                </a:lnTo>
                <a:lnTo>
                  <a:pt x="427588" y="2935310"/>
                </a:lnTo>
                <a:cubicBezTo>
                  <a:pt x="286484" y="2864453"/>
                  <a:pt x="169946" y="2758312"/>
                  <a:pt x="93258" y="2619442"/>
                </a:cubicBezTo>
                <a:cubicBezTo>
                  <a:pt x="-121467" y="2230606"/>
                  <a:pt x="47384" y="1714015"/>
                  <a:pt x="468574" y="1383514"/>
                </a:cubicBezTo>
                <a:lnTo>
                  <a:pt x="544257" y="1333465"/>
                </a:lnTo>
                <a:lnTo>
                  <a:pt x="544302" y="1333227"/>
                </a:lnTo>
                <a:cubicBezTo>
                  <a:pt x="637864" y="975796"/>
                  <a:pt x="815345" y="706437"/>
                  <a:pt x="1079399" y="560619"/>
                </a:cubicBezTo>
                <a:cubicBezTo>
                  <a:pt x="1255435" y="463408"/>
                  <a:pt x="1457448" y="428006"/>
                  <a:pt x="1676963" y="448152"/>
                </a:cubicBezTo>
                <a:lnTo>
                  <a:pt x="1797975" y="468817"/>
                </a:lnTo>
                <a:lnTo>
                  <a:pt x="1798229" y="420742"/>
                </a:lnTo>
                <a:cubicBezTo>
                  <a:pt x="1813500" y="253473"/>
                  <a:pt x="1885880" y="115260"/>
                  <a:pt x="2011751" y="45751"/>
                </a:cubicBezTo>
                <a:cubicBezTo>
                  <a:pt x="2232024" y="-75889"/>
                  <a:pt x="2543124" y="53181"/>
                  <a:pt x="2754882" y="336205"/>
                </a:cubicBezTo>
                <a:lnTo>
                  <a:pt x="2836628" y="462969"/>
                </a:lnTo>
                <a:lnTo>
                  <a:pt x="2859346" y="452596"/>
                </a:lnTo>
                <a:cubicBezTo>
                  <a:pt x="3053458" y="376532"/>
                  <a:pt x="3254741" y="360434"/>
                  <a:pt x="3446574" y="417564"/>
                </a:cubicBezTo>
                <a:cubicBezTo>
                  <a:pt x="3753506" y="508971"/>
                  <a:pt x="3978129" y="770535"/>
                  <a:pt x="4093174" y="1119534"/>
                </a:cubicBezTo>
                <a:lnTo>
                  <a:pt x="4117274" y="1205142"/>
                </a:lnTo>
                <a:lnTo>
                  <a:pt x="4177058" y="1205118"/>
                </a:lnTo>
                <a:cubicBezTo>
                  <a:pt x="4478557" y="1217904"/>
                  <a:pt x="4737189" y="1346398"/>
                  <a:pt x="4865690" y="1579094"/>
                </a:cubicBezTo>
                <a:cubicBezTo>
                  <a:pt x="4994192" y="1811792"/>
                  <a:pt x="4965190" y="2099125"/>
                  <a:pt x="4815426" y="2361110"/>
                </a:cubicBezTo>
                <a:lnTo>
                  <a:pt x="4807403" y="2373846"/>
                </a:lnTo>
                <a:lnTo>
                  <a:pt x="4959879" y="2420345"/>
                </a:lnTo>
                <a:cubicBezTo>
                  <a:pt x="5337130" y="2555526"/>
                  <a:pt x="5662788" y="2816074"/>
                  <a:pt x="5865980" y="318402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innerShdw blurRad="495300">
              <a:prstClr val="black">
                <a:alpha val="34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阿里巴巴普惠体 2.0 55 Regular" panose="00020600040101010101" pitchFamily="18" charset="-122"/>
              <a:ea typeface="阿里巴巴普惠体 2.0 55 Regular" panose="00020600040101010101" pitchFamily="18" charset="-122"/>
              <a:cs typeface="阿里巴巴普惠体 2.0 55 Regular" panose="00020600040101010101" pitchFamily="18" charset="-122"/>
              <a:sym typeface="阿里巴巴普惠体 2.0 55 Regular" panose="00020600040101010101" pitchFamily="18" charset="-122"/>
            </a:endParaRPr>
          </a:p>
        </p:txBody>
      </p:sp>
      <p:pic>
        <p:nvPicPr>
          <p:cNvPr id="6" name="25">
            <a:extLst>
              <a:ext uri="{FF2B5EF4-FFF2-40B4-BE49-F238E27FC236}">
                <a16:creationId xmlns:a16="http://schemas.microsoft.com/office/drawing/2014/main" id="{4A8CC22A-8FC9-42BE-8492-3EC87E52C598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 rot="19443901">
            <a:off x="1414005" y="4302619"/>
            <a:ext cx="1937351" cy="653564"/>
          </a:xfrm>
          <a:prstGeom prst="rect">
            <a:avLst/>
          </a:prstGeom>
        </p:spPr>
      </p:pic>
      <p:pic>
        <p:nvPicPr>
          <p:cNvPr id="7" name="30">
            <a:extLst>
              <a:ext uri="{FF2B5EF4-FFF2-40B4-BE49-F238E27FC236}">
                <a16:creationId xmlns:a16="http://schemas.microsoft.com/office/drawing/2014/main" id="{B3548089-B60B-46FC-BD19-79762DDF6F83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02" y="0"/>
            <a:ext cx="1475295" cy="1475295"/>
          </a:xfrm>
          <a:prstGeom prst="rect">
            <a:avLst/>
          </a:prstGeom>
        </p:spPr>
      </p:pic>
      <p:pic>
        <p:nvPicPr>
          <p:cNvPr id="8" name="12">
            <a:extLst>
              <a:ext uri="{FF2B5EF4-FFF2-40B4-BE49-F238E27FC236}">
                <a16:creationId xmlns:a16="http://schemas.microsoft.com/office/drawing/2014/main" id="{BC0C5024-187D-46D2-A860-D7DA353601A4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37460" y="4239626"/>
            <a:ext cx="2486533" cy="2618374"/>
          </a:xfrm>
          <a:prstGeom prst="rect">
            <a:avLst/>
          </a:prstGeom>
        </p:spPr>
      </p:pic>
      <p:pic>
        <p:nvPicPr>
          <p:cNvPr id="9" name="41">
            <a:extLst>
              <a:ext uri="{FF2B5EF4-FFF2-40B4-BE49-F238E27FC236}">
                <a16:creationId xmlns:a16="http://schemas.microsoft.com/office/drawing/2014/main" id="{D1FD0016-5B7C-4D02-BDF5-EDA132D8D4A3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8181" y="211374"/>
            <a:ext cx="1288002" cy="209573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CFC6156-484C-4952-BEC2-4408BDDB8B3A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159E4BE-3BE4-4E7B-93E2-681610DD48B0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B526689-6978-48D9-B219-DF4C7FB15929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4B4F0DE-D0B0-4162-A415-DCAA4EA2B31D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614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2" presetClass="entr" presetSubtype="4" fill="hold" nodeType="afterEffect" p14:presetBounceEnd="8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3000">
                                          <p:cBhvr additive="base">
                                            <p:cTn id="14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3000">
                                          <p:cBhvr additive="base">
                                            <p:cTn id="15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2277F78-6223-4827-8F66-31F00EA42DD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0"/>
            <a:ext cx="12197751" cy="6858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EADB0FD-59DC-468C-8FA0-3D8F7925BB97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00EA3F5-A4D9-4A2E-B08F-54A789D8759B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77BDF0-B5B6-456D-A6ED-44FA96485184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C5EBDA8-19AA-4177-B1C2-96012169137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  <p:pic>
        <p:nvPicPr>
          <p:cNvPr id="7" name="Picture 2" descr="TLTH - Bộ SGK Lớp 6 - Kết nối tri thức với cuộc sống - Công ty Cổ phần Đầu  tư và Phát triển Giáo dục Phương Nam">
            <a:extLst>
              <a:ext uri="{FF2B5EF4-FFF2-40B4-BE49-F238E27FC236}">
                <a16:creationId xmlns:a16="http://schemas.microsoft.com/office/drawing/2014/main" id="{0D9C1C55-23BE-483A-A3DF-97CB04DC0F9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1" y="161925"/>
            <a:ext cx="528638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98">
            <a:extLst>
              <a:ext uri="{FF2B5EF4-FFF2-40B4-BE49-F238E27FC236}">
                <a16:creationId xmlns:a16="http://schemas.microsoft.com/office/drawing/2014/main" id="{E0A820C9-F15E-4FDD-922C-45AEEFFFEE22}"/>
              </a:ext>
            </a:extLst>
          </p:cNvPr>
          <p:cNvGrpSpPr/>
          <p:nvPr userDrawn="1"/>
        </p:nvGrpSpPr>
        <p:grpSpPr>
          <a:xfrm>
            <a:off x="0" y="4648199"/>
            <a:ext cx="12192001" cy="2224959"/>
            <a:chOff x="789857" y="4699796"/>
            <a:chExt cx="12234752" cy="2549204"/>
          </a:xfrm>
        </p:grpSpPr>
        <p:sp>
          <p:nvSpPr>
            <p:cNvPr id="9" name="2">
              <a:extLst>
                <a:ext uri="{FF2B5EF4-FFF2-40B4-BE49-F238E27FC236}">
                  <a16:creationId xmlns:a16="http://schemas.microsoft.com/office/drawing/2014/main" id="{D4811098-2A61-4F24-B6C2-33F4096F84B9}"/>
                </a:ext>
              </a:extLst>
            </p:cNvPr>
            <p:cNvSpPr/>
            <p:nvPr/>
          </p:nvSpPr>
          <p:spPr>
            <a:xfrm>
              <a:off x="789857" y="4699796"/>
              <a:ext cx="12234752" cy="2311729"/>
            </a:xfrm>
            <a:custGeom>
              <a:avLst/>
              <a:gdLst>
                <a:gd name="connsiteX0" fmla="*/ 12191999 w 12191999"/>
                <a:gd name="connsiteY0" fmla="*/ 0 h 2311729"/>
                <a:gd name="connsiteX1" fmla="*/ 12191999 w 12191999"/>
                <a:gd name="connsiteY1" fmla="*/ 2311729 h 2311729"/>
                <a:gd name="connsiteX2" fmla="*/ 0 w 12191999"/>
                <a:gd name="connsiteY2" fmla="*/ 2311729 h 2311729"/>
                <a:gd name="connsiteX3" fmla="*/ 0 w 12191999"/>
                <a:gd name="connsiteY3" fmla="*/ 2020458 h 2311729"/>
                <a:gd name="connsiteX4" fmla="*/ 0 w 12191999"/>
                <a:gd name="connsiteY4" fmla="*/ 237172 h 2311729"/>
                <a:gd name="connsiteX5" fmla="*/ 63480 w 12191999"/>
                <a:gd name="connsiteY5" fmla="*/ 213939 h 2311729"/>
                <a:gd name="connsiteX6" fmla="*/ 348343 w 12191999"/>
                <a:gd name="connsiteY6" fmla="*/ 170871 h 2311729"/>
                <a:gd name="connsiteX7" fmla="*/ 1306287 w 12191999"/>
                <a:gd name="connsiteY7" fmla="*/ 1128815 h 2311729"/>
                <a:gd name="connsiteX8" fmla="*/ 1286825 w 12191999"/>
                <a:gd name="connsiteY8" fmla="*/ 1321874 h 2311729"/>
                <a:gd name="connsiteX9" fmla="*/ 1256605 w 12191999"/>
                <a:gd name="connsiteY9" fmla="*/ 1419229 h 2311729"/>
                <a:gd name="connsiteX10" fmla="*/ 1344679 w 12191999"/>
                <a:gd name="connsiteY10" fmla="*/ 1371424 h 2311729"/>
                <a:gd name="connsiteX11" fmla="*/ 1683656 w 12191999"/>
                <a:gd name="connsiteY11" fmla="*/ 1302987 h 2311729"/>
                <a:gd name="connsiteX12" fmla="*/ 2299446 w 12191999"/>
                <a:gd name="connsiteY12" fmla="*/ 1558056 h 2311729"/>
                <a:gd name="connsiteX13" fmla="*/ 2381189 w 12191999"/>
                <a:gd name="connsiteY13" fmla="*/ 1657129 h 2311729"/>
                <a:gd name="connsiteX14" fmla="*/ 2427737 w 12191999"/>
                <a:gd name="connsiteY14" fmla="*/ 1596410 h 2311729"/>
                <a:gd name="connsiteX15" fmla="*/ 3069771 w 12191999"/>
                <a:gd name="connsiteY15" fmla="*/ 1302987 h 2311729"/>
                <a:gd name="connsiteX16" fmla="*/ 3544503 w 12191999"/>
                <a:gd name="connsiteY16" fmla="*/ 1447998 h 2311729"/>
                <a:gd name="connsiteX17" fmla="*/ 3657745 w 12191999"/>
                <a:gd name="connsiteY17" fmla="*/ 1541431 h 2311729"/>
                <a:gd name="connsiteX18" fmla="*/ 3713651 w 12191999"/>
                <a:gd name="connsiteY18" fmla="*/ 1519404 h 2311729"/>
                <a:gd name="connsiteX19" fmla="*/ 3897086 w 12191999"/>
                <a:gd name="connsiteY19" fmla="*/ 1491671 h 2311729"/>
                <a:gd name="connsiteX20" fmla="*/ 4241977 w 12191999"/>
                <a:gd name="connsiteY20" fmla="*/ 1597020 h 2311729"/>
                <a:gd name="connsiteX21" fmla="*/ 4317999 w 12191999"/>
                <a:gd name="connsiteY21" fmla="*/ 1659743 h 2311729"/>
                <a:gd name="connsiteX22" fmla="*/ 4359994 w 12191999"/>
                <a:gd name="connsiteY22" fmla="*/ 1582372 h 2311729"/>
                <a:gd name="connsiteX23" fmla="*/ 5021945 w 12191999"/>
                <a:gd name="connsiteY23" fmla="*/ 1230415 h 2311729"/>
                <a:gd name="connsiteX24" fmla="*/ 5757498 w 12191999"/>
                <a:gd name="connsiteY24" fmla="*/ 1717972 h 2311729"/>
                <a:gd name="connsiteX25" fmla="*/ 5775109 w 12191999"/>
                <a:gd name="connsiteY25" fmla="*/ 1774705 h 2311729"/>
                <a:gd name="connsiteX26" fmla="*/ 5877396 w 12191999"/>
                <a:gd name="connsiteY26" fmla="*/ 1742952 h 2311729"/>
                <a:gd name="connsiteX27" fmla="*/ 5994403 w 12191999"/>
                <a:gd name="connsiteY27" fmla="*/ 1731157 h 2311729"/>
                <a:gd name="connsiteX28" fmla="*/ 6319003 w 12191999"/>
                <a:gd name="connsiteY28" fmla="*/ 1830310 h 2311729"/>
                <a:gd name="connsiteX29" fmla="*/ 6349718 w 12191999"/>
                <a:gd name="connsiteY29" fmla="*/ 1855653 h 2311729"/>
                <a:gd name="connsiteX30" fmla="*/ 6372196 w 12191999"/>
                <a:gd name="connsiteY30" fmla="*/ 1783240 h 2311729"/>
                <a:gd name="connsiteX31" fmla="*/ 7228113 w 12191999"/>
                <a:gd name="connsiteY31" fmla="*/ 1215901 h 2311729"/>
                <a:gd name="connsiteX32" fmla="*/ 7884955 w 12191999"/>
                <a:gd name="connsiteY32" fmla="*/ 1487974 h 2311729"/>
                <a:gd name="connsiteX33" fmla="*/ 7933395 w 12191999"/>
                <a:gd name="connsiteY33" fmla="*/ 1546684 h 2311729"/>
                <a:gd name="connsiteX34" fmla="*/ 8036368 w 12191999"/>
                <a:gd name="connsiteY34" fmla="*/ 1487498 h 2311729"/>
                <a:gd name="connsiteX35" fmla="*/ 8432799 w 12191999"/>
                <a:gd name="connsiteY35" fmla="*/ 1397328 h 2311729"/>
                <a:gd name="connsiteX36" fmla="*/ 9191035 w 12191999"/>
                <a:gd name="connsiteY36" fmla="*/ 1800479 h 2311729"/>
                <a:gd name="connsiteX37" fmla="*/ 9210518 w 12191999"/>
                <a:gd name="connsiteY37" fmla="*/ 1836373 h 2311729"/>
                <a:gd name="connsiteX38" fmla="*/ 9258709 w 12191999"/>
                <a:gd name="connsiteY38" fmla="*/ 1810216 h 2311729"/>
                <a:gd name="connsiteX39" fmla="*/ 9470570 w 12191999"/>
                <a:gd name="connsiteY39" fmla="*/ 1767443 h 2311729"/>
                <a:gd name="connsiteX40" fmla="*/ 9682431 w 12191999"/>
                <a:gd name="connsiteY40" fmla="*/ 1810216 h 2311729"/>
                <a:gd name="connsiteX41" fmla="*/ 9768141 w 12191999"/>
                <a:gd name="connsiteY41" fmla="*/ 1856738 h 2311729"/>
                <a:gd name="connsiteX42" fmla="*/ 9791010 w 12191999"/>
                <a:gd name="connsiteY42" fmla="*/ 1783067 h 2311729"/>
                <a:gd name="connsiteX43" fmla="*/ 10570028 w 12191999"/>
                <a:gd name="connsiteY43" fmla="*/ 1266699 h 2311729"/>
                <a:gd name="connsiteX44" fmla="*/ 10821441 w 12191999"/>
                <a:gd name="connsiteY44" fmla="*/ 1304709 h 2311729"/>
                <a:gd name="connsiteX45" fmla="*/ 10893902 w 12191999"/>
                <a:gd name="connsiteY45" fmla="*/ 1333259 h 2311729"/>
                <a:gd name="connsiteX46" fmla="*/ 10916253 w 12191999"/>
                <a:gd name="connsiteY46" fmla="*/ 1261255 h 2311729"/>
                <a:gd name="connsiteX47" fmla="*/ 11444514 w 12191999"/>
                <a:gd name="connsiteY47" fmla="*/ 911100 h 2311729"/>
                <a:gd name="connsiteX48" fmla="*/ 11446790 w 12191999"/>
                <a:gd name="connsiteY48" fmla="*/ 911330 h 2311729"/>
                <a:gd name="connsiteX49" fmla="*/ 11437256 w 12191999"/>
                <a:gd name="connsiteY49" fmla="*/ 816759 h 2311729"/>
                <a:gd name="connsiteX50" fmla="*/ 12173467 w 12191999"/>
                <a:gd name="connsiteY50" fmla="*/ 936 h 23117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12191999" h="2311729">
                  <a:moveTo>
                    <a:pt x="12191999" y="0"/>
                  </a:moveTo>
                  <a:lnTo>
                    <a:pt x="12191999" y="2311729"/>
                  </a:lnTo>
                  <a:lnTo>
                    <a:pt x="0" y="2311729"/>
                  </a:lnTo>
                  <a:lnTo>
                    <a:pt x="0" y="2020458"/>
                  </a:lnTo>
                  <a:lnTo>
                    <a:pt x="0" y="237172"/>
                  </a:lnTo>
                  <a:lnTo>
                    <a:pt x="63480" y="213939"/>
                  </a:lnTo>
                  <a:cubicBezTo>
                    <a:pt x="153468" y="185949"/>
                    <a:pt x="249145" y="170871"/>
                    <a:pt x="348343" y="170871"/>
                  </a:cubicBezTo>
                  <a:cubicBezTo>
                    <a:pt x="877401" y="170871"/>
                    <a:pt x="1306287" y="599757"/>
                    <a:pt x="1306287" y="1128815"/>
                  </a:cubicBezTo>
                  <a:cubicBezTo>
                    <a:pt x="1306287" y="1194948"/>
                    <a:pt x="1299586" y="1259515"/>
                    <a:pt x="1286825" y="1321874"/>
                  </a:cubicBezTo>
                  <a:lnTo>
                    <a:pt x="1256605" y="1419229"/>
                  </a:lnTo>
                  <a:lnTo>
                    <a:pt x="1344679" y="1371424"/>
                  </a:lnTo>
                  <a:cubicBezTo>
                    <a:pt x="1448867" y="1327356"/>
                    <a:pt x="1563416" y="1302987"/>
                    <a:pt x="1683656" y="1302987"/>
                  </a:cubicBezTo>
                  <a:cubicBezTo>
                    <a:pt x="1924137" y="1302987"/>
                    <a:pt x="2141852" y="1400461"/>
                    <a:pt x="2299446" y="1558056"/>
                  </a:cubicBezTo>
                  <a:lnTo>
                    <a:pt x="2381189" y="1657129"/>
                  </a:lnTo>
                  <a:lnTo>
                    <a:pt x="2427737" y="1596410"/>
                  </a:lnTo>
                  <a:cubicBezTo>
                    <a:pt x="2583425" y="1416679"/>
                    <a:pt x="2813321" y="1302987"/>
                    <a:pt x="3069771" y="1302987"/>
                  </a:cubicBezTo>
                  <a:cubicBezTo>
                    <a:pt x="3245622" y="1302987"/>
                    <a:pt x="3408987" y="1356446"/>
                    <a:pt x="3544503" y="1447998"/>
                  </a:cubicBezTo>
                  <a:lnTo>
                    <a:pt x="3657745" y="1541431"/>
                  </a:lnTo>
                  <a:lnTo>
                    <a:pt x="3713651" y="1519404"/>
                  </a:lnTo>
                  <a:cubicBezTo>
                    <a:pt x="3771598" y="1501381"/>
                    <a:pt x="3833208" y="1491671"/>
                    <a:pt x="3897086" y="1491671"/>
                  </a:cubicBezTo>
                  <a:cubicBezTo>
                    <a:pt x="4024841" y="1491671"/>
                    <a:pt x="4143526" y="1530508"/>
                    <a:pt x="4241977" y="1597020"/>
                  </a:cubicBezTo>
                  <a:lnTo>
                    <a:pt x="4317999" y="1659743"/>
                  </a:lnTo>
                  <a:lnTo>
                    <a:pt x="4359994" y="1582372"/>
                  </a:lnTo>
                  <a:cubicBezTo>
                    <a:pt x="4503453" y="1370026"/>
                    <a:pt x="4746395" y="1230415"/>
                    <a:pt x="5021945" y="1230415"/>
                  </a:cubicBezTo>
                  <a:cubicBezTo>
                    <a:pt x="5352605" y="1230415"/>
                    <a:pt x="5636309" y="1431455"/>
                    <a:pt x="5757498" y="1717972"/>
                  </a:cubicBezTo>
                  <a:lnTo>
                    <a:pt x="5775109" y="1774705"/>
                  </a:lnTo>
                  <a:lnTo>
                    <a:pt x="5877396" y="1742952"/>
                  </a:lnTo>
                  <a:cubicBezTo>
                    <a:pt x="5915189" y="1735219"/>
                    <a:pt x="5954321" y="1731157"/>
                    <a:pt x="5994403" y="1731157"/>
                  </a:cubicBezTo>
                  <a:cubicBezTo>
                    <a:pt x="6114640" y="1731157"/>
                    <a:pt x="6226343" y="1767710"/>
                    <a:pt x="6319003" y="1830310"/>
                  </a:cubicBezTo>
                  <a:lnTo>
                    <a:pt x="6349718" y="1855653"/>
                  </a:lnTo>
                  <a:lnTo>
                    <a:pt x="6372196" y="1783240"/>
                  </a:lnTo>
                  <a:cubicBezTo>
                    <a:pt x="6513213" y="1449839"/>
                    <a:pt x="6843343" y="1215901"/>
                    <a:pt x="7228113" y="1215901"/>
                  </a:cubicBezTo>
                  <a:cubicBezTo>
                    <a:pt x="7484626" y="1215901"/>
                    <a:pt x="7716855" y="1319874"/>
                    <a:pt x="7884955" y="1487974"/>
                  </a:cubicBezTo>
                  <a:lnTo>
                    <a:pt x="7933395" y="1546684"/>
                  </a:lnTo>
                  <a:lnTo>
                    <a:pt x="8036368" y="1487498"/>
                  </a:lnTo>
                  <a:cubicBezTo>
                    <a:pt x="8156294" y="1429711"/>
                    <a:pt x="8290765" y="1397328"/>
                    <a:pt x="8432799" y="1397328"/>
                  </a:cubicBezTo>
                  <a:cubicBezTo>
                    <a:pt x="8748430" y="1397328"/>
                    <a:pt x="9026710" y="1557246"/>
                    <a:pt x="9191035" y="1800479"/>
                  </a:cubicBezTo>
                  <a:lnTo>
                    <a:pt x="9210518" y="1836373"/>
                  </a:lnTo>
                  <a:lnTo>
                    <a:pt x="9258709" y="1810216"/>
                  </a:lnTo>
                  <a:cubicBezTo>
                    <a:pt x="9323827" y="1782674"/>
                    <a:pt x="9395420" y="1767443"/>
                    <a:pt x="9470570" y="1767443"/>
                  </a:cubicBezTo>
                  <a:cubicBezTo>
                    <a:pt x="9545720" y="1767443"/>
                    <a:pt x="9617313" y="1782674"/>
                    <a:pt x="9682431" y="1810216"/>
                  </a:cubicBezTo>
                  <a:lnTo>
                    <a:pt x="9768141" y="1856738"/>
                  </a:lnTo>
                  <a:lnTo>
                    <a:pt x="9791010" y="1783067"/>
                  </a:lnTo>
                  <a:cubicBezTo>
                    <a:pt x="9919358" y="1479619"/>
                    <a:pt x="10219827" y="1266699"/>
                    <a:pt x="10570028" y="1266699"/>
                  </a:cubicBezTo>
                  <a:cubicBezTo>
                    <a:pt x="10657578" y="1266699"/>
                    <a:pt x="10742020" y="1280007"/>
                    <a:pt x="10821441" y="1304709"/>
                  </a:cubicBezTo>
                  <a:lnTo>
                    <a:pt x="10893902" y="1333259"/>
                  </a:lnTo>
                  <a:lnTo>
                    <a:pt x="10916253" y="1261255"/>
                  </a:lnTo>
                  <a:cubicBezTo>
                    <a:pt x="11003287" y="1055484"/>
                    <a:pt x="11207039" y="911100"/>
                    <a:pt x="11444514" y="911100"/>
                  </a:cubicBezTo>
                  <a:lnTo>
                    <a:pt x="11446790" y="911330"/>
                  </a:lnTo>
                  <a:lnTo>
                    <a:pt x="11437256" y="816759"/>
                  </a:lnTo>
                  <a:cubicBezTo>
                    <a:pt x="11437256" y="392161"/>
                    <a:pt x="11759948" y="42931"/>
                    <a:pt x="12173467" y="93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outerShdw blurRad="190500" dir="16200000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1">
              <a:extLst>
                <a:ext uri="{FF2B5EF4-FFF2-40B4-BE49-F238E27FC236}">
                  <a16:creationId xmlns:a16="http://schemas.microsoft.com/office/drawing/2014/main" id="{9478478E-0D0E-4D59-8090-0BF96987445B}"/>
                </a:ext>
              </a:extLst>
            </p:cNvPr>
            <p:cNvSpPr/>
            <p:nvPr/>
          </p:nvSpPr>
          <p:spPr>
            <a:xfrm>
              <a:off x="789858" y="4937271"/>
              <a:ext cx="12231631" cy="2311729"/>
            </a:xfrm>
            <a:custGeom>
              <a:avLst/>
              <a:gdLst>
                <a:gd name="connsiteX0" fmla="*/ 12191999 w 12191999"/>
                <a:gd name="connsiteY0" fmla="*/ 0 h 2311729"/>
                <a:gd name="connsiteX1" fmla="*/ 12191999 w 12191999"/>
                <a:gd name="connsiteY1" fmla="*/ 2311729 h 2311729"/>
                <a:gd name="connsiteX2" fmla="*/ 0 w 12191999"/>
                <a:gd name="connsiteY2" fmla="*/ 2311729 h 2311729"/>
                <a:gd name="connsiteX3" fmla="*/ 0 w 12191999"/>
                <a:gd name="connsiteY3" fmla="*/ 2020458 h 2311729"/>
                <a:gd name="connsiteX4" fmla="*/ 0 w 12191999"/>
                <a:gd name="connsiteY4" fmla="*/ 237172 h 2311729"/>
                <a:gd name="connsiteX5" fmla="*/ 63480 w 12191999"/>
                <a:gd name="connsiteY5" fmla="*/ 213939 h 2311729"/>
                <a:gd name="connsiteX6" fmla="*/ 348343 w 12191999"/>
                <a:gd name="connsiteY6" fmla="*/ 170871 h 2311729"/>
                <a:gd name="connsiteX7" fmla="*/ 1306287 w 12191999"/>
                <a:gd name="connsiteY7" fmla="*/ 1128815 h 2311729"/>
                <a:gd name="connsiteX8" fmla="*/ 1286825 w 12191999"/>
                <a:gd name="connsiteY8" fmla="*/ 1321874 h 2311729"/>
                <a:gd name="connsiteX9" fmla="*/ 1256605 w 12191999"/>
                <a:gd name="connsiteY9" fmla="*/ 1419229 h 2311729"/>
                <a:gd name="connsiteX10" fmla="*/ 1344679 w 12191999"/>
                <a:gd name="connsiteY10" fmla="*/ 1371424 h 2311729"/>
                <a:gd name="connsiteX11" fmla="*/ 1683656 w 12191999"/>
                <a:gd name="connsiteY11" fmla="*/ 1302987 h 2311729"/>
                <a:gd name="connsiteX12" fmla="*/ 2299446 w 12191999"/>
                <a:gd name="connsiteY12" fmla="*/ 1558056 h 2311729"/>
                <a:gd name="connsiteX13" fmla="*/ 2381189 w 12191999"/>
                <a:gd name="connsiteY13" fmla="*/ 1657129 h 2311729"/>
                <a:gd name="connsiteX14" fmla="*/ 2427737 w 12191999"/>
                <a:gd name="connsiteY14" fmla="*/ 1596410 h 2311729"/>
                <a:gd name="connsiteX15" fmla="*/ 3069771 w 12191999"/>
                <a:gd name="connsiteY15" fmla="*/ 1302987 h 2311729"/>
                <a:gd name="connsiteX16" fmla="*/ 3544503 w 12191999"/>
                <a:gd name="connsiteY16" fmla="*/ 1447998 h 2311729"/>
                <a:gd name="connsiteX17" fmla="*/ 3657745 w 12191999"/>
                <a:gd name="connsiteY17" fmla="*/ 1541431 h 2311729"/>
                <a:gd name="connsiteX18" fmla="*/ 3713651 w 12191999"/>
                <a:gd name="connsiteY18" fmla="*/ 1519404 h 2311729"/>
                <a:gd name="connsiteX19" fmla="*/ 3897086 w 12191999"/>
                <a:gd name="connsiteY19" fmla="*/ 1491671 h 2311729"/>
                <a:gd name="connsiteX20" fmla="*/ 4241977 w 12191999"/>
                <a:gd name="connsiteY20" fmla="*/ 1597020 h 2311729"/>
                <a:gd name="connsiteX21" fmla="*/ 4317999 w 12191999"/>
                <a:gd name="connsiteY21" fmla="*/ 1659743 h 2311729"/>
                <a:gd name="connsiteX22" fmla="*/ 4359994 w 12191999"/>
                <a:gd name="connsiteY22" fmla="*/ 1582372 h 2311729"/>
                <a:gd name="connsiteX23" fmla="*/ 5021945 w 12191999"/>
                <a:gd name="connsiteY23" fmla="*/ 1230415 h 2311729"/>
                <a:gd name="connsiteX24" fmla="*/ 5757498 w 12191999"/>
                <a:gd name="connsiteY24" fmla="*/ 1717972 h 2311729"/>
                <a:gd name="connsiteX25" fmla="*/ 5775109 w 12191999"/>
                <a:gd name="connsiteY25" fmla="*/ 1774705 h 2311729"/>
                <a:gd name="connsiteX26" fmla="*/ 5877396 w 12191999"/>
                <a:gd name="connsiteY26" fmla="*/ 1742952 h 2311729"/>
                <a:gd name="connsiteX27" fmla="*/ 5994403 w 12191999"/>
                <a:gd name="connsiteY27" fmla="*/ 1731157 h 2311729"/>
                <a:gd name="connsiteX28" fmla="*/ 6319003 w 12191999"/>
                <a:gd name="connsiteY28" fmla="*/ 1830310 h 2311729"/>
                <a:gd name="connsiteX29" fmla="*/ 6349718 w 12191999"/>
                <a:gd name="connsiteY29" fmla="*/ 1855653 h 2311729"/>
                <a:gd name="connsiteX30" fmla="*/ 6372196 w 12191999"/>
                <a:gd name="connsiteY30" fmla="*/ 1783240 h 2311729"/>
                <a:gd name="connsiteX31" fmla="*/ 7228113 w 12191999"/>
                <a:gd name="connsiteY31" fmla="*/ 1215901 h 2311729"/>
                <a:gd name="connsiteX32" fmla="*/ 7884955 w 12191999"/>
                <a:gd name="connsiteY32" fmla="*/ 1487974 h 2311729"/>
                <a:gd name="connsiteX33" fmla="*/ 7933395 w 12191999"/>
                <a:gd name="connsiteY33" fmla="*/ 1546684 h 2311729"/>
                <a:gd name="connsiteX34" fmla="*/ 8036368 w 12191999"/>
                <a:gd name="connsiteY34" fmla="*/ 1487498 h 2311729"/>
                <a:gd name="connsiteX35" fmla="*/ 8432799 w 12191999"/>
                <a:gd name="connsiteY35" fmla="*/ 1397328 h 2311729"/>
                <a:gd name="connsiteX36" fmla="*/ 9191035 w 12191999"/>
                <a:gd name="connsiteY36" fmla="*/ 1800479 h 2311729"/>
                <a:gd name="connsiteX37" fmla="*/ 9210518 w 12191999"/>
                <a:gd name="connsiteY37" fmla="*/ 1836373 h 2311729"/>
                <a:gd name="connsiteX38" fmla="*/ 9258709 w 12191999"/>
                <a:gd name="connsiteY38" fmla="*/ 1810216 h 2311729"/>
                <a:gd name="connsiteX39" fmla="*/ 9470570 w 12191999"/>
                <a:gd name="connsiteY39" fmla="*/ 1767443 h 2311729"/>
                <a:gd name="connsiteX40" fmla="*/ 9682431 w 12191999"/>
                <a:gd name="connsiteY40" fmla="*/ 1810216 h 2311729"/>
                <a:gd name="connsiteX41" fmla="*/ 9768141 w 12191999"/>
                <a:gd name="connsiteY41" fmla="*/ 1856738 h 2311729"/>
                <a:gd name="connsiteX42" fmla="*/ 9791010 w 12191999"/>
                <a:gd name="connsiteY42" fmla="*/ 1783067 h 2311729"/>
                <a:gd name="connsiteX43" fmla="*/ 10570028 w 12191999"/>
                <a:gd name="connsiteY43" fmla="*/ 1266699 h 2311729"/>
                <a:gd name="connsiteX44" fmla="*/ 10821441 w 12191999"/>
                <a:gd name="connsiteY44" fmla="*/ 1304709 h 2311729"/>
                <a:gd name="connsiteX45" fmla="*/ 10893902 w 12191999"/>
                <a:gd name="connsiteY45" fmla="*/ 1333259 h 2311729"/>
                <a:gd name="connsiteX46" fmla="*/ 10916253 w 12191999"/>
                <a:gd name="connsiteY46" fmla="*/ 1261255 h 2311729"/>
                <a:gd name="connsiteX47" fmla="*/ 11444514 w 12191999"/>
                <a:gd name="connsiteY47" fmla="*/ 911100 h 2311729"/>
                <a:gd name="connsiteX48" fmla="*/ 11446790 w 12191999"/>
                <a:gd name="connsiteY48" fmla="*/ 911330 h 2311729"/>
                <a:gd name="connsiteX49" fmla="*/ 11437256 w 12191999"/>
                <a:gd name="connsiteY49" fmla="*/ 816759 h 2311729"/>
                <a:gd name="connsiteX50" fmla="*/ 12173467 w 12191999"/>
                <a:gd name="connsiteY50" fmla="*/ 936 h 23117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12191999" h="2311729">
                  <a:moveTo>
                    <a:pt x="12191999" y="0"/>
                  </a:moveTo>
                  <a:lnTo>
                    <a:pt x="12191999" y="2311729"/>
                  </a:lnTo>
                  <a:lnTo>
                    <a:pt x="0" y="2311729"/>
                  </a:lnTo>
                  <a:lnTo>
                    <a:pt x="0" y="2020458"/>
                  </a:lnTo>
                  <a:lnTo>
                    <a:pt x="0" y="237172"/>
                  </a:lnTo>
                  <a:lnTo>
                    <a:pt x="63480" y="213939"/>
                  </a:lnTo>
                  <a:cubicBezTo>
                    <a:pt x="153468" y="185949"/>
                    <a:pt x="249145" y="170871"/>
                    <a:pt x="348343" y="170871"/>
                  </a:cubicBezTo>
                  <a:cubicBezTo>
                    <a:pt x="877401" y="170871"/>
                    <a:pt x="1306287" y="599757"/>
                    <a:pt x="1306287" y="1128815"/>
                  </a:cubicBezTo>
                  <a:cubicBezTo>
                    <a:pt x="1306287" y="1194948"/>
                    <a:pt x="1299586" y="1259515"/>
                    <a:pt x="1286825" y="1321874"/>
                  </a:cubicBezTo>
                  <a:lnTo>
                    <a:pt x="1256605" y="1419229"/>
                  </a:lnTo>
                  <a:lnTo>
                    <a:pt x="1344679" y="1371424"/>
                  </a:lnTo>
                  <a:cubicBezTo>
                    <a:pt x="1448867" y="1327356"/>
                    <a:pt x="1563416" y="1302987"/>
                    <a:pt x="1683656" y="1302987"/>
                  </a:cubicBezTo>
                  <a:cubicBezTo>
                    <a:pt x="1924137" y="1302987"/>
                    <a:pt x="2141852" y="1400461"/>
                    <a:pt x="2299446" y="1558056"/>
                  </a:cubicBezTo>
                  <a:lnTo>
                    <a:pt x="2381189" y="1657129"/>
                  </a:lnTo>
                  <a:lnTo>
                    <a:pt x="2427737" y="1596410"/>
                  </a:lnTo>
                  <a:cubicBezTo>
                    <a:pt x="2583425" y="1416679"/>
                    <a:pt x="2813321" y="1302987"/>
                    <a:pt x="3069771" y="1302987"/>
                  </a:cubicBezTo>
                  <a:cubicBezTo>
                    <a:pt x="3245622" y="1302987"/>
                    <a:pt x="3408987" y="1356446"/>
                    <a:pt x="3544503" y="1447998"/>
                  </a:cubicBezTo>
                  <a:lnTo>
                    <a:pt x="3657745" y="1541431"/>
                  </a:lnTo>
                  <a:lnTo>
                    <a:pt x="3713651" y="1519404"/>
                  </a:lnTo>
                  <a:cubicBezTo>
                    <a:pt x="3771598" y="1501381"/>
                    <a:pt x="3833208" y="1491671"/>
                    <a:pt x="3897086" y="1491671"/>
                  </a:cubicBezTo>
                  <a:cubicBezTo>
                    <a:pt x="4024841" y="1491671"/>
                    <a:pt x="4143526" y="1530508"/>
                    <a:pt x="4241977" y="1597020"/>
                  </a:cubicBezTo>
                  <a:lnTo>
                    <a:pt x="4317999" y="1659743"/>
                  </a:lnTo>
                  <a:lnTo>
                    <a:pt x="4359994" y="1582372"/>
                  </a:lnTo>
                  <a:cubicBezTo>
                    <a:pt x="4503453" y="1370026"/>
                    <a:pt x="4746395" y="1230415"/>
                    <a:pt x="5021945" y="1230415"/>
                  </a:cubicBezTo>
                  <a:cubicBezTo>
                    <a:pt x="5352605" y="1230415"/>
                    <a:pt x="5636309" y="1431455"/>
                    <a:pt x="5757498" y="1717972"/>
                  </a:cubicBezTo>
                  <a:lnTo>
                    <a:pt x="5775109" y="1774705"/>
                  </a:lnTo>
                  <a:lnTo>
                    <a:pt x="5877396" y="1742952"/>
                  </a:lnTo>
                  <a:cubicBezTo>
                    <a:pt x="5915189" y="1735219"/>
                    <a:pt x="5954321" y="1731157"/>
                    <a:pt x="5994403" y="1731157"/>
                  </a:cubicBezTo>
                  <a:cubicBezTo>
                    <a:pt x="6114640" y="1731157"/>
                    <a:pt x="6226343" y="1767710"/>
                    <a:pt x="6319003" y="1830310"/>
                  </a:cubicBezTo>
                  <a:lnTo>
                    <a:pt x="6349718" y="1855653"/>
                  </a:lnTo>
                  <a:lnTo>
                    <a:pt x="6372196" y="1783240"/>
                  </a:lnTo>
                  <a:cubicBezTo>
                    <a:pt x="6513213" y="1449839"/>
                    <a:pt x="6843343" y="1215901"/>
                    <a:pt x="7228113" y="1215901"/>
                  </a:cubicBezTo>
                  <a:cubicBezTo>
                    <a:pt x="7484626" y="1215901"/>
                    <a:pt x="7716855" y="1319874"/>
                    <a:pt x="7884955" y="1487974"/>
                  </a:cubicBezTo>
                  <a:lnTo>
                    <a:pt x="7933395" y="1546684"/>
                  </a:lnTo>
                  <a:lnTo>
                    <a:pt x="8036368" y="1487498"/>
                  </a:lnTo>
                  <a:cubicBezTo>
                    <a:pt x="8156294" y="1429711"/>
                    <a:pt x="8290765" y="1397328"/>
                    <a:pt x="8432799" y="1397328"/>
                  </a:cubicBezTo>
                  <a:cubicBezTo>
                    <a:pt x="8748430" y="1397328"/>
                    <a:pt x="9026710" y="1557246"/>
                    <a:pt x="9191035" y="1800479"/>
                  </a:cubicBezTo>
                  <a:lnTo>
                    <a:pt x="9210518" y="1836373"/>
                  </a:lnTo>
                  <a:lnTo>
                    <a:pt x="9258709" y="1810216"/>
                  </a:lnTo>
                  <a:cubicBezTo>
                    <a:pt x="9323827" y="1782674"/>
                    <a:pt x="9395420" y="1767443"/>
                    <a:pt x="9470570" y="1767443"/>
                  </a:cubicBezTo>
                  <a:cubicBezTo>
                    <a:pt x="9545720" y="1767443"/>
                    <a:pt x="9617313" y="1782674"/>
                    <a:pt x="9682431" y="1810216"/>
                  </a:cubicBezTo>
                  <a:lnTo>
                    <a:pt x="9768141" y="1856738"/>
                  </a:lnTo>
                  <a:lnTo>
                    <a:pt x="9791010" y="1783067"/>
                  </a:lnTo>
                  <a:cubicBezTo>
                    <a:pt x="9919358" y="1479619"/>
                    <a:pt x="10219827" y="1266699"/>
                    <a:pt x="10570028" y="1266699"/>
                  </a:cubicBezTo>
                  <a:cubicBezTo>
                    <a:pt x="10657578" y="1266699"/>
                    <a:pt x="10742020" y="1280007"/>
                    <a:pt x="10821441" y="1304709"/>
                  </a:cubicBezTo>
                  <a:lnTo>
                    <a:pt x="10893902" y="1333259"/>
                  </a:lnTo>
                  <a:lnTo>
                    <a:pt x="10916253" y="1261255"/>
                  </a:lnTo>
                  <a:cubicBezTo>
                    <a:pt x="11003287" y="1055484"/>
                    <a:pt x="11207039" y="911100"/>
                    <a:pt x="11444514" y="911100"/>
                  </a:cubicBezTo>
                  <a:lnTo>
                    <a:pt x="11446790" y="911330"/>
                  </a:lnTo>
                  <a:lnTo>
                    <a:pt x="11437256" y="816759"/>
                  </a:lnTo>
                  <a:cubicBezTo>
                    <a:pt x="11437256" y="392161"/>
                    <a:pt x="11759948" y="42931"/>
                    <a:pt x="12173467" y="936"/>
                  </a:cubicBez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bg1"/>
              </a:solidFill>
            </a:ln>
            <a:effectLst>
              <a:innerShdw blurRad="266700" dist="139700" dir="16200000">
                <a:srgbClr val="18ACCA">
                  <a:alpha val="30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489634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0C0013-563A-4406-98E2-B87B3C783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AF30C37-8FB3-444B-9AE6-825C2F4090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1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7755448-C47B-4BA5-905A-39A3AB645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039446-5786-49E7-9D0B-645698A75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8750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ED9407-EA38-493A-8646-A2F2A42A4C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1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F5E1AA-43B9-4893-96D2-E2B6D5045C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D5CBCF-9DF1-4907-9415-B0F0DDB9C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6268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E01F1E-69D3-47AF-9C0B-CFFF4CB5DB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2F62CD-6860-44C5-B8C9-CF51825EF0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485FC5-C1F7-47F8-84A4-577190AACE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37EA68B-CE63-4BB9-BA40-2A73D03F77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39A1C9-3AC0-43B2-A2E9-F252D14D3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E1D6B6-3528-4509-9EAF-B7992261B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3145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96B2F8-AD20-4A41-AC50-FA2ACA2E23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E63FB90-99CC-430A-84CB-CA92F5237C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D89C50-9A0C-4C85-A9DA-8B19B1C642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2D4399-332A-47F5-83BA-57C0186217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8E0F6B-D086-4BB8-A4BD-D4A9F2F6A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A06A46-6988-49E7-AB37-001F2F999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4991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9Slide.vn - 2019">
            <a:extLst>
              <a:ext uri="{FF2B5EF4-FFF2-40B4-BE49-F238E27FC236}">
                <a16:creationId xmlns:a16="http://schemas.microsoft.com/office/drawing/2014/main" id="{F9AC8435-028D-495E-AAB3-934AB3B17D23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67C4BEB-224B-4295-B183-470FFD58C0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920E9F-D5FB-4501-AD07-7D8AADF391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FF0153-EA4C-42D8-8B94-62C6B47626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F52A03-AF4E-4248-9C27-D04B9525746A}" type="datetimeFigureOut">
              <a:rPr lang="en-US" smtClean="0"/>
              <a:t>3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834D26-B66F-4340-B67F-08B580267F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48548F-3694-4CFA-9059-41ACC83A9F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HẠM DUYÊN">
            <a:extLst>
              <a:ext uri="{FF2B5EF4-FFF2-40B4-BE49-F238E27FC236}">
                <a16:creationId xmlns:a16="http://schemas.microsoft.com/office/drawing/2014/main" id="{218FE340-9DC8-4A42-85A8-79A32EA3DA04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108562F-2834-4343-AB8A-8DEF03AD24E1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04B1107-122B-4FF9-97FB-235B26FE8A4D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012B485-23B2-4E07-B3F2-75EE9BAD938B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41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1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15.png"/><Relationship Id="rId9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3" Type="http://schemas.openxmlformats.org/officeDocument/2006/relationships/audio" Target="../media/audio4.wav"/><Relationship Id="rId7" Type="http://schemas.openxmlformats.org/officeDocument/2006/relationships/image" Target="../media/image47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slide" Target="slide14.xml"/><Relationship Id="rId4" Type="http://schemas.openxmlformats.org/officeDocument/2006/relationships/image" Target="../media/image15.png"/><Relationship Id="rId9" Type="http://schemas.openxmlformats.org/officeDocument/2006/relationships/image" Target="../media/image49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3" Type="http://schemas.openxmlformats.org/officeDocument/2006/relationships/audio" Target="../media/audio4.wav"/><Relationship Id="rId7" Type="http://schemas.openxmlformats.org/officeDocument/2006/relationships/image" Target="../media/image47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slide" Target="slide14.xml"/><Relationship Id="rId4" Type="http://schemas.openxmlformats.org/officeDocument/2006/relationships/image" Target="../media/image15.png"/><Relationship Id="rId9" Type="http://schemas.openxmlformats.org/officeDocument/2006/relationships/image" Target="../media/image49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3" Type="http://schemas.openxmlformats.org/officeDocument/2006/relationships/audio" Target="../media/audio4.wav"/><Relationship Id="rId7" Type="http://schemas.openxmlformats.org/officeDocument/2006/relationships/image" Target="../media/image47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slide" Target="slide14.xml"/><Relationship Id="rId4" Type="http://schemas.openxmlformats.org/officeDocument/2006/relationships/image" Target="../media/image15.png"/><Relationship Id="rId9" Type="http://schemas.openxmlformats.org/officeDocument/2006/relationships/image" Target="../media/image49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gif"/><Relationship Id="rId3" Type="http://schemas.openxmlformats.org/officeDocument/2006/relationships/image" Target="../media/image15.png"/><Relationship Id="rId7" Type="http://schemas.openxmlformats.org/officeDocument/2006/relationships/image" Target="../media/image19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11" Type="http://schemas.openxmlformats.org/officeDocument/2006/relationships/image" Target="../media/image23.gif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7.gif"/><Relationship Id="rId18" Type="http://schemas.openxmlformats.org/officeDocument/2006/relationships/slide" Target="slide21.xml"/><Relationship Id="rId3" Type="http://schemas.openxmlformats.org/officeDocument/2006/relationships/audio" Target="../media/audio1.wav"/><Relationship Id="rId21" Type="http://schemas.openxmlformats.org/officeDocument/2006/relationships/image" Target="../media/image31.png"/><Relationship Id="rId7" Type="http://schemas.openxmlformats.org/officeDocument/2006/relationships/image" Target="../media/image17.png"/><Relationship Id="rId12" Type="http://schemas.openxmlformats.org/officeDocument/2006/relationships/image" Target="../media/image26.gif"/><Relationship Id="rId17" Type="http://schemas.openxmlformats.org/officeDocument/2006/relationships/image" Target="../media/image29.gif"/><Relationship Id="rId25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8.gif"/><Relationship Id="rId20" Type="http://schemas.openxmlformats.org/officeDocument/2006/relationships/slide" Target="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5.gif"/><Relationship Id="rId24" Type="http://schemas.openxmlformats.org/officeDocument/2006/relationships/slide" Target="slide20.xml"/><Relationship Id="rId5" Type="http://schemas.openxmlformats.org/officeDocument/2006/relationships/image" Target="../media/image15.png"/><Relationship Id="rId15" Type="http://schemas.openxmlformats.org/officeDocument/2006/relationships/image" Target="../media/image23.gif"/><Relationship Id="rId23" Type="http://schemas.openxmlformats.org/officeDocument/2006/relationships/image" Target="../media/image32.png"/><Relationship Id="rId10" Type="http://schemas.openxmlformats.org/officeDocument/2006/relationships/image" Target="../media/image24.gif"/><Relationship Id="rId19" Type="http://schemas.openxmlformats.org/officeDocument/2006/relationships/image" Target="../media/image30.png"/><Relationship Id="rId4" Type="http://schemas.openxmlformats.org/officeDocument/2006/relationships/audio" Target="../media/audio2.wav"/><Relationship Id="rId9" Type="http://schemas.openxmlformats.org/officeDocument/2006/relationships/image" Target="../media/image19.gif"/><Relationship Id="rId14" Type="http://schemas.openxmlformats.org/officeDocument/2006/relationships/image" Target="../media/image22.png"/><Relationship Id="rId22" Type="http://schemas.openxmlformats.org/officeDocument/2006/relationships/slide" Target="slide23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26FDBD8-BA09-4940-5434-4AF14E9A39D3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19300" y="1732153"/>
            <a:ext cx="8153400" cy="339369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6E14EA8-5F9B-4DFC-BC4B-FB833E424A81}"/>
              </a:ext>
            </a:extLst>
          </p:cNvPr>
          <p:cNvSpPr txBox="1"/>
          <p:nvPr/>
        </p:nvSpPr>
        <p:spPr>
          <a:xfrm>
            <a:off x="2063059" y="156882"/>
            <a:ext cx="8193244" cy="8374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buClr>
                <a:srgbClr val="000000"/>
              </a:buClr>
              <a:buFont typeface="Arial"/>
              <a:buNone/>
            </a:pPr>
            <a:r>
              <a:rPr lang="en-US" sz="3600" b="1" kern="0" dirty="0">
                <a:solidFill>
                  <a:srgbClr val="002060"/>
                </a:solidFill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  <a:sym typeface="Arial"/>
              </a:rPr>
              <a:t>TRƯỜNG TIỂU HỌC PHÚC LỢI</a:t>
            </a:r>
          </a:p>
        </p:txBody>
      </p:sp>
    </p:spTree>
    <p:extLst>
      <p:ext uri="{BB962C8B-B14F-4D97-AF65-F5344CB8AC3E}">
        <p14:creationId xmlns:p14="http://schemas.microsoft.com/office/powerpoint/2010/main" val="5695307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C:\Users\TUAN\Downloads\Luyện tập 1.png">
            <a:extLst>
              <a:ext uri="{FF2B5EF4-FFF2-40B4-BE49-F238E27FC236}">
                <a16:creationId xmlns:a16="http://schemas.microsoft.com/office/drawing/2014/main" id="{9BC377BF-9AB2-44F9-9CBD-29CBEAF0B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33" name="Group 32">
            <a:extLst>
              <a:ext uri="{FF2B5EF4-FFF2-40B4-BE49-F238E27FC236}">
                <a16:creationId xmlns:a16="http://schemas.microsoft.com/office/drawing/2014/main" id="{E2420CFC-42D2-44E1-A024-51D798675AC7}"/>
              </a:ext>
            </a:extLst>
          </p:cNvPr>
          <p:cNvGrpSpPr/>
          <p:nvPr/>
        </p:nvGrpSpPr>
        <p:grpSpPr>
          <a:xfrm>
            <a:off x="304335" y="838200"/>
            <a:ext cx="668922" cy="707886"/>
            <a:chOff x="1559434" y="1176116"/>
            <a:chExt cx="668922" cy="707886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E310F861-509F-4372-BF47-3552AA772AC2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E29EB3A1-255D-457C-8E99-CE1F136709E1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C08A6FBF-5CB9-47E0-8934-5FDB2D6D4B20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3A2C530-7AEE-4923-8778-D1A7BD9F507E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0DC83650-2570-4AF7-BD27-2F495D4CA384}"/>
              </a:ext>
            </a:extLst>
          </p:cNvPr>
          <p:cNvSpPr txBox="1"/>
          <p:nvPr/>
        </p:nvSpPr>
        <p:spPr>
          <a:xfrm>
            <a:off x="1066800" y="838200"/>
            <a:ext cx="40576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Đặt tính rồi tính.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351ED2D-7B94-4DF8-A6C9-C9A0E78F9392}"/>
              </a:ext>
            </a:extLst>
          </p:cNvPr>
          <p:cNvSpPr txBox="1"/>
          <p:nvPr/>
        </p:nvSpPr>
        <p:spPr>
          <a:xfrm>
            <a:off x="371983" y="1828800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c)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32" name="Rounded Rectangle 5">
            <a:extLst>
              <a:ext uri="{FF2B5EF4-FFF2-40B4-BE49-F238E27FC236}">
                <a16:creationId xmlns:a16="http://schemas.microsoft.com/office/drawing/2014/main" id="{79EDDEF9-AD68-43BF-9247-F42CDAD5EDCF}"/>
              </a:ext>
            </a:extLst>
          </p:cNvPr>
          <p:cNvSpPr/>
          <p:nvPr/>
        </p:nvSpPr>
        <p:spPr>
          <a:xfrm>
            <a:off x="2456216" y="1947879"/>
            <a:ext cx="1810984" cy="588807"/>
          </a:xfrm>
          <a:prstGeom prst="roundRect">
            <a:avLst/>
          </a:prstGeom>
          <a:solidFill>
            <a:srgbClr val="E6E7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95 + 2</a:t>
            </a:r>
            <a:endParaRPr lang="vi-VN" sz="35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ounded Rectangle 5">
            <a:extLst>
              <a:ext uri="{FF2B5EF4-FFF2-40B4-BE49-F238E27FC236}">
                <a16:creationId xmlns:a16="http://schemas.microsoft.com/office/drawing/2014/main" id="{A825DFC8-7080-4EDE-B3A0-9207BE6097D3}"/>
              </a:ext>
            </a:extLst>
          </p:cNvPr>
          <p:cNvSpPr/>
          <p:nvPr/>
        </p:nvSpPr>
        <p:spPr>
          <a:xfrm>
            <a:off x="7924800" y="1947879"/>
            <a:ext cx="1810984" cy="588807"/>
          </a:xfrm>
          <a:prstGeom prst="roundRect">
            <a:avLst/>
          </a:prstGeom>
          <a:solidFill>
            <a:srgbClr val="E6E7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97 – 2</a:t>
            </a:r>
            <a:endParaRPr lang="vi-VN" sz="35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7ADBAFE-A9B1-4748-921A-AF66D5070B46}"/>
              </a:ext>
            </a:extLst>
          </p:cNvPr>
          <p:cNvSpPr txBox="1"/>
          <p:nvPr/>
        </p:nvSpPr>
        <p:spPr>
          <a:xfrm>
            <a:off x="3536679" y="3036320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A00218D-CA99-48F9-9682-0FEEA5FCE41C}"/>
              </a:ext>
            </a:extLst>
          </p:cNvPr>
          <p:cNvSpPr txBox="1"/>
          <p:nvPr/>
        </p:nvSpPr>
        <p:spPr>
          <a:xfrm>
            <a:off x="3536679" y="359640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29A39A3-EC4D-4EF9-B695-75EE5BBA0AEB}"/>
              </a:ext>
            </a:extLst>
          </p:cNvPr>
          <p:cNvSpPr txBox="1"/>
          <p:nvPr/>
        </p:nvSpPr>
        <p:spPr>
          <a:xfrm>
            <a:off x="3175701" y="3036320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E38F988-2A67-4985-A58D-F46B6A2EA6B2}"/>
              </a:ext>
            </a:extLst>
          </p:cNvPr>
          <p:cNvSpPr txBox="1"/>
          <p:nvPr/>
        </p:nvSpPr>
        <p:spPr>
          <a:xfrm>
            <a:off x="3538179" y="421179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8C99D40-A08F-4583-81CC-1AFBD1F3B0B7}"/>
              </a:ext>
            </a:extLst>
          </p:cNvPr>
          <p:cNvCxnSpPr>
            <a:cxnSpLocks/>
          </p:cNvCxnSpPr>
          <p:nvPr/>
        </p:nvCxnSpPr>
        <p:spPr>
          <a:xfrm>
            <a:off x="2819400" y="4242874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C0FD66F0-EACB-41B7-8406-37E5A44AF82F}"/>
              </a:ext>
            </a:extLst>
          </p:cNvPr>
          <p:cNvSpPr txBox="1"/>
          <p:nvPr/>
        </p:nvSpPr>
        <p:spPr>
          <a:xfrm>
            <a:off x="3166544" y="421179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84FA5AC-8E75-4AB2-97FB-639893605E75}"/>
              </a:ext>
            </a:extLst>
          </p:cNvPr>
          <p:cNvCxnSpPr>
            <a:cxnSpLocks/>
          </p:cNvCxnSpPr>
          <p:nvPr/>
        </p:nvCxnSpPr>
        <p:spPr>
          <a:xfrm>
            <a:off x="6111286" y="1947879"/>
            <a:ext cx="0" cy="2926080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0628B3C4-26AC-4791-91B3-A9DAD4954B41}"/>
              </a:ext>
            </a:extLst>
          </p:cNvPr>
          <p:cNvSpPr txBox="1"/>
          <p:nvPr/>
        </p:nvSpPr>
        <p:spPr>
          <a:xfrm>
            <a:off x="2819400" y="3284462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+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883E19F-380D-47C5-93B5-E2160EBA2F46}"/>
              </a:ext>
            </a:extLst>
          </p:cNvPr>
          <p:cNvSpPr txBox="1"/>
          <p:nvPr/>
        </p:nvSpPr>
        <p:spPr>
          <a:xfrm>
            <a:off x="9019052" y="3036320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7F386A7-C3BA-4C6B-919B-DBE167952F54}"/>
              </a:ext>
            </a:extLst>
          </p:cNvPr>
          <p:cNvSpPr txBox="1"/>
          <p:nvPr/>
        </p:nvSpPr>
        <p:spPr>
          <a:xfrm>
            <a:off x="9019052" y="359640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D2BEFA48-00A4-41D6-9F5D-8E29D91B5038}"/>
              </a:ext>
            </a:extLst>
          </p:cNvPr>
          <p:cNvSpPr txBox="1"/>
          <p:nvPr/>
        </p:nvSpPr>
        <p:spPr>
          <a:xfrm>
            <a:off x="8658074" y="3036320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63E0B952-2E85-4991-8DA0-D8782A1E3E11}"/>
              </a:ext>
            </a:extLst>
          </p:cNvPr>
          <p:cNvSpPr txBox="1"/>
          <p:nvPr/>
        </p:nvSpPr>
        <p:spPr>
          <a:xfrm>
            <a:off x="9020552" y="421179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84699CCD-E826-4799-91C5-F32B3C72439C}"/>
              </a:ext>
            </a:extLst>
          </p:cNvPr>
          <p:cNvCxnSpPr>
            <a:cxnSpLocks/>
          </p:cNvCxnSpPr>
          <p:nvPr/>
        </p:nvCxnSpPr>
        <p:spPr>
          <a:xfrm>
            <a:off x="8301773" y="4242874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FDEA3FC3-5D18-4E8D-9318-551B49C9CE22}"/>
              </a:ext>
            </a:extLst>
          </p:cNvPr>
          <p:cNvSpPr txBox="1"/>
          <p:nvPr/>
        </p:nvSpPr>
        <p:spPr>
          <a:xfrm>
            <a:off x="8648917" y="421179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BF81E975-FD36-47DA-9A0F-D64616A3F34E}"/>
              </a:ext>
            </a:extLst>
          </p:cNvPr>
          <p:cNvSpPr txBox="1"/>
          <p:nvPr/>
        </p:nvSpPr>
        <p:spPr>
          <a:xfrm>
            <a:off x="8301773" y="3284462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69706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23" grpId="0"/>
      <p:bldP spid="25" grpId="0"/>
      <p:bldP spid="27" grpId="0"/>
      <p:bldP spid="28" grpId="0"/>
      <p:bldP spid="29" grpId="0"/>
      <p:bldP spid="44" grpId="0"/>
      <p:bldP spid="46" grpId="0"/>
      <p:bldP spid="48" grpId="0"/>
      <p:bldP spid="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C:\Users\TUAN\Downloads\Luyện tập 1.png">
            <a:extLst>
              <a:ext uri="{FF2B5EF4-FFF2-40B4-BE49-F238E27FC236}">
                <a16:creationId xmlns:a16="http://schemas.microsoft.com/office/drawing/2014/main" id="{9BC377BF-9AB2-44F9-9CBD-29CBEAF0B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33" name="Group 32">
            <a:extLst>
              <a:ext uri="{FF2B5EF4-FFF2-40B4-BE49-F238E27FC236}">
                <a16:creationId xmlns:a16="http://schemas.microsoft.com/office/drawing/2014/main" id="{E2420CFC-42D2-44E1-A024-51D798675AC7}"/>
              </a:ext>
            </a:extLst>
          </p:cNvPr>
          <p:cNvGrpSpPr/>
          <p:nvPr/>
        </p:nvGrpSpPr>
        <p:grpSpPr>
          <a:xfrm>
            <a:off x="304335" y="848916"/>
            <a:ext cx="668922" cy="707886"/>
            <a:chOff x="1559434" y="1176116"/>
            <a:chExt cx="668922" cy="707886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E310F861-509F-4372-BF47-3552AA772AC2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E29EB3A1-255D-457C-8E99-CE1F136709E1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C08A6FBF-5CB9-47E0-8934-5FDB2D6D4B20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3A2C530-7AEE-4923-8778-D1A7BD9F507E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75C2AB46-A974-4DBA-BACE-3BD0A759B302}"/>
              </a:ext>
            </a:extLst>
          </p:cNvPr>
          <p:cNvGrpSpPr/>
          <p:nvPr/>
        </p:nvGrpSpPr>
        <p:grpSpPr>
          <a:xfrm>
            <a:off x="1123950" y="848916"/>
            <a:ext cx="1396856" cy="707886"/>
            <a:chOff x="1798505" y="1225961"/>
            <a:chExt cx="1771650" cy="836068"/>
          </a:xfrm>
        </p:grpSpPr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70A0BFC2-D208-466B-B296-E8988C82458C}"/>
                </a:ext>
              </a:extLst>
            </p:cNvPr>
            <p:cNvSpPr/>
            <p:nvPr/>
          </p:nvSpPr>
          <p:spPr>
            <a:xfrm>
              <a:off x="1865870" y="1237018"/>
              <a:ext cx="1094685" cy="813956"/>
            </a:xfrm>
            <a:prstGeom prst="roundRect">
              <a:avLst/>
            </a:prstGeom>
            <a:solidFill>
              <a:srgbClr val="00AEEF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97597D81-B8E7-4C19-BC3E-0B86FF3C910F}"/>
                </a:ext>
              </a:extLst>
            </p:cNvPr>
            <p:cNvSpPr txBox="1"/>
            <p:nvPr/>
          </p:nvSpPr>
          <p:spPr>
            <a:xfrm>
              <a:off x="1798505" y="1225961"/>
              <a:ext cx="1238250" cy="8360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bg1"/>
                  </a:solidFill>
                  <a:cs typeface="Arial" panose="020B0604020202020204" pitchFamily="34" charset="0"/>
                </a:rPr>
                <a:t>Số</a:t>
              </a:r>
              <a:endParaRPr lang="en-US" sz="4000" b="1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CA1B830-638E-4AE7-86B4-C80BABA6ABEE}"/>
                </a:ext>
              </a:extLst>
            </p:cNvPr>
            <p:cNvSpPr txBox="1"/>
            <p:nvPr/>
          </p:nvSpPr>
          <p:spPr>
            <a:xfrm>
              <a:off x="2878817" y="1225961"/>
              <a:ext cx="691338" cy="8360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?</a:t>
              </a:r>
            </a:p>
          </p:txBody>
        </p:sp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D827D5E2-C8DA-4A83-8035-8CB1D3EDE3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5647" y="1490159"/>
            <a:ext cx="7011008" cy="3615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12004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C:\Users\TUAN\Downloads\Luyện tập 1.png">
            <a:extLst>
              <a:ext uri="{FF2B5EF4-FFF2-40B4-BE49-F238E27FC236}">
                <a16:creationId xmlns:a16="http://schemas.microsoft.com/office/drawing/2014/main" id="{9BC377BF-9AB2-44F9-9CBD-29CBEAF0B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33" name="Group 32">
            <a:extLst>
              <a:ext uri="{FF2B5EF4-FFF2-40B4-BE49-F238E27FC236}">
                <a16:creationId xmlns:a16="http://schemas.microsoft.com/office/drawing/2014/main" id="{E2420CFC-42D2-44E1-A024-51D798675AC7}"/>
              </a:ext>
            </a:extLst>
          </p:cNvPr>
          <p:cNvGrpSpPr/>
          <p:nvPr/>
        </p:nvGrpSpPr>
        <p:grpSpPr>
          <a:xfrm>
            <a:off x="304335" y="848916"/>
            <a:ext cx="668922" cy="707886"/>
            <a:chOff x="1559434" y="1176116"/>
            <a:chExt cx="668922" cy="707886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E310F861-509F-4372-BF47-3552AA772AC2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E29EB3A1-255D-457C-8E99-CE1F136709E1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C08A6FBF-5CB9-47E0-8934-5FDB2D6D4B20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3A2C530-7AEE-4923-8778-D1A7BD9F507E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75C2AB46-A974-4DBA-BACE-3BD0A759B302}"/>
              </a:ext>
            </a:extLst>
          </p:cNvPr>
          <p:cNvGrpSpPr/>
          <p:nvPr/>
        </p:nvGrpSpPr>
        <p:grpSpPr>
          <a:xfrm>
            <a:off x="1123950" y="848916"/>
            <a:ext cx="1396856" cy="707886"/>
            <a:chOff x="1798505" y="1225961"/>
            <a:chExt cx="1771650" cy="836068"/>
          </a:xfrm>
        </p:grpSpPr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70A0BFC2-D208-466B-B296-E8988C82458C}"/>
                </a:ext>
              </a:extLst>
            </p:cNvPr>
            <p:cNvSpPr/>
            <p:nvPr/>
          </p:nvSpPr>
          <p:spPr>
            <a:xfrm>
              <a:off x="1865870" y="1237018"/>
              <a:ext cx="1094685" cy="813956"/>
            </a:xfrm>
            <a:prstGeom prst="roundRect">
              <a:avLst/>
            </a:prstGeom>
            <a:solidFill>
              <a:srgbClr val="00AEEF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97597D81-B8E7-4C19-BC3E-0B86FF3C910F}"/>
                </a:ext>
              </a:extLst>
            </p:cNvPr>
            <p:cNvSpPr txBox="1"/>
            <p:nvPr/>
          </p:nvSpPr>
          <p:spPr>
            <a:xfrm>
              <a:off x="1798505" y="1225961"/>
              <a:ext cx="1238250" cy="8360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bg1"/>
                  </a:solidFill>
                  <a:cs typeface="Arial" panose="020B0604020202020204" pitchFamily="34" charset="0"/>
                </a:rPr>
                <a:t>Số</a:t>
              </a:r>
              <a:endParaRPr lang="en-US" sz="4000" b="1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CA1B830-638E-4AE7-86B4-C80BABA6ABEE}"/>
                </a:ext>
              </a:extLst>
            </p:cNvPr>
            <p:cNvSpPr txBox="1"/>
            <p:nvPr/>
          </p:nvSpPr>
          <p:spPr>
            <a:xfrm>
              <a:off x="2878817" y="1225961"/>
              <a:ext cx="691338" cy="8360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?</a:t>
              </a:r>
            </a:p>
          </p:txBody>
        </p:sp>
      </p:grpSp>
      <p:sp>
        <p:nvSpPr>
          <p:cNvPr id="89" name="TextBox 88">
            <a:extLst>
              <a:ext uri="{FF2B5EF4-FFF2-40B4-BE49-F238E27FC236}">
                <a16:creationId xmlns:a16="http://schemas.microsoft.com/office/drawing/2014/main" id="{2755FD5E-6B8A-4D00-9399-4F6BA5089CB5}"/>
              </a:ext>
            </a:extLst>
          </p:cNvPr>
          <p:cNvSpPr txBox="1"/>
          <p:nvPr/>
        </p:nvSpPr>
        <p:spPr>
          <a:xfrm>
            <a:off x="2286000" y="2000250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a)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id="{887DD027-3B98-430C-AF5F-68E0C146E183}"/>
              </a:ext>
            </a:extLst>
          </p:cNvPr>
          <p:cNvCxnSpPr>
            <a:cxnSpLocks/>
          </p:cNvCxnSpPr>
          <p:nvPr/>
        </p:nvCxnSpPr>
        <p:spPr>
          <a:xfrm>
            <a:off x="4495292" y="2347843"/>
            <a:ext cx="1026318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>
            <a:extLst>
              <a:ext uri="{FF2B5EF4-FFF2-40B4-BE49-F238E27FC236}">
                <a16:creationId xmlns:a16="http://schemas.microsoft.com/office/drawing/2014/main" id="{B5A194BC-4517-4B13-B62B-4892029DEBF4}"/>
              </a:ext>
            </a:extLst>
          </p:cNvPr>
          <p:cNvCxnSpPr>
            <a:cxnSpLocks/>
          </p:cNvCxnSpPr>
          <p:nvPr/>
        </p:nvCxnSpPr>
        <p:spPr>
          <a:xfrm>
            <a:off x="6762242" y="2347843"/>
            <a:ext cx="1026318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>
            <a:extLst>
              <a:ext uri="{FF2B5EF4-FFF2-40B4-BE49-F238E27FC236}">
                <a16:creationId xmlns:a16="http://schemas.microsoft.com/office/drawing/2014/main" id="{84923F0E-17BE-4D7E-AF17-D4A21D161EC1}"/>
              </a:ext>
            </a:extLst>
          </p:cNvPr>
          <p:cNvGrpSpPr/>
          <p:nvPr/>
        </p:nvGrpSpPr>
        <p:grpSpPr>
          <a:xfrm>
            <a:off x="3285617" y="1738243"/>
            <a:ext cx="1219200" cy="1219200"/>
            <a:chOff x="2980817" y="1822450"/>
            <a:chExt cx="1219200" cy="1219200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7FD89147-136B-4681-ABB3-55F1A63152DE}"/>
                </a:ext>
              </a:extLst>
            </p:cNvPr>
            <p:cNvSpPr/>
            <p:nvPr/>
          </p:nvSpPr>
          <p:spPr>
            <a:xfrm>
              <a:off x="2980817" y="1822450"/>
              <a:ext cx="1219200" cy="1219200"/>
            </a:xfrm>
            <a:prstGeom prst="roundRect">
              <a:avLst/>
            </a:prstGeom>
            <a:solidFill>
              <a:srgbClr val="FEE1AC"/>
            </a:solidFill>
            <a:ln w="38100">
              <a:solidFill>
                <a:srgbClr val="FFBD4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53DCA331-6F17-485C-AA88-5484506C880B}"/>
                </a:ext>
              </a:extLst>
            </p:cNvPr>
            <p:cNvSpPr txBox="1"/>
            <p:nvPr/>
          </p:nvSpPr>
          <p:spPr>
            <a:xfrm>
              <a:off x="3140365" y="2078107"/>
              <a:ext cx="90010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015D97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59</a:t>
              </a:r>
              <a:endPara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12043E6-1AFC-4D81-9C7E-9A73253CF960}"/>
              </a:ext>
            </a:extLst>
          </p:cNvPr>
          <p:cNvGrpSpPr/>
          <p:nvPr/>
        </p:nvGrpSpPr>
        <p:grpSpPr>
          <a:xfrm>
            <a:off x="5533517" y="1738243"/>
            <a:ext cx="1219200" cy="1219200"/>
            <a:chOff x="5228717" y="1822450"/>
            <a:chExt cx="1219200" cy="1219200"/>
          </a:xfrm>
        </p:grpSpPr>
        <p:sp>
          <p:nvSpPr>
            <p:cNvPr id="93" name="Oval 92">
              <a:extLst>
                <a:ext uri="{FF2B5EF4-FFF2-40B4-BE49-F238E27FC236}">
                  <a16:creationId xmlns:a16="http://schemas.microsoft.com/office/drawing/2014/main" id="{0E09EF93-BDB5-40AD-96EA-974B1D44D0D2}"/>
                </a:ext>
              </a:extLst>
            </p:cNvPr>
            <p:cNvSpPr/>
            <p:nvPr/>
          </p:nvSpPr>
          <p:spPr>
            <a:xfrm>
              <a:off x="5228717" y="1822450"/>
              <a:ext cx="1219200" cy="121920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BD4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id="{CA69B1DA-8492-4268-9830-E6C3A8313307}"/>
                </a:ext>
              </a:extLst>
            </p:cNvPr>
            <p:cNvSpPr txBox="1"/>
            <p:nvPr/>
          </p:nvSpPr>
          <p:spPr>
            <a:xfrm>
              <a:off x="5382313" y="2078107"/>
              <a:ext cx="90010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015D97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A528D7F-F93E-459E-9D95-B9E9C5AC934B}"/>
              </a:ext>
            </a:extLst>
          </p:cNvPr>
          <p:cNvGrpSpPr/>
          <p:nvPr/>
        </p:nvGrpSpPr>
        <p:grpSpPr>
          <a:xfrm>
            <a:off x="7802849" y="1731099"/>
            <a:ext cx="1259681" cy="1233488"/>
            <a:chOff x="7498049" y="1815306"/>
            <a:chExt cx="1259681" cy="1233488"/>
          </a:xfrm>
        </p:grpSpPr>
        <p:sp>
          <p:nvSpPr>
            <p:cNvPr id="145" name="Freeform: Shape 144">
              <a:extLst>
                <a:ext uri="{FF2B5EF4-FFF2-40B4-BE49-F238E27FC236}">
                  <a16:creationId xmlns:a16="http://schemas.microsoft.com/office/drawing/2014/main" id="{B6CA51FF-6ECA-49AD-9E4A-39D3AA18DDF9}"/>
                </a:ext>
              </a:extLst>
            </p:cNvPr>
            <p:cNvSpPr/>
            <p:nvPr/>
          </p:nvSpPr>
          <p:spPr>
            <a:xfrm>
              <a:off x="7498049" y="1815306"/>
              <a:ext cx="1259681" cy="1233488"/>
            </a:xfrm>
            <a:custGeom>
              <a:avLst/>
              <a:gdLst>
                <a:gd name="connsiteX0" fmla="*/ 623887 w 1226343"/>
                <a:gd name="connsiteY0" fmla="*/ 0 h 1233488"/>
                <a:gd name="connsiteX1" fmla="*/ 810517 w 1226343"/>
                <a:gd name="connsiteY1" fmla="*/ 152108 h 1233488"/>
                <a:gd name="connsiteX2" fmla="*/ 811702 w 1226343"/>
                <a:gd name="connsiteY2" fmla="*/ 163863 h 1233488"/>
                <a:gd name="connsiteX3" fmla="*/ 852413 w 1226343"/>
                <a:gd name="connsiteY3" fmla="*/ 136414 h 1233488"/>
                <a:gd name="connsiteX4" fmla="*/ 926564 w 1226343"/>
                <a:gd name="connsiteY4" fmla="*/ 121444 h 1233488"/>
                <a:gd name="connsiteX5" fmla="*/ 1117064 w 1226343"/>
                <a:gd name="connsiteY5" fmla="*/ 311944 h 1233488"/>
                <a:gd name="connsiteX6" fmla="*/ 1102094 w 1226343"/>
                <a:gd name="connsiteY6" fmla="*/ 386095 h 1233488"/>
                <a:gd name="connsiteX7" fmla="*/ 1067504 w 1226343"/>
                <a:gd name="connsiteY7" fmla="*/ 437399 h 1233488"/>
                <a:gd name="connsiteX8" fmla="*/ 1109994 w 1226343"/>
                <a:gd name="connsiteY8" fmla="*/ 445978 h 1233488"/>
                <a:gd name="connsiteX9" fmla="*/ 1226343 w 1226343"/>
                <a:gd name="connsiteY9" fmla="*/ 621507 h 1233488"/>
                <a:gd name="connsiteX10" fmla="*/ 1109994 w 1226343"/>
                <a:gd name="connsiteY10" fmla="*/ 797037 h 1233488"/>
                <a:gd name="connsiteX11" fmla="*/ 1060534 w 1226343"/>
                <a:gd name="connsiteY11" fmla="*/ 807022 h 1233488"/>
                <a:gd name="connsiteX12" fmla="*/ 1092570 w 1226343"/>
                <a:gd name="connsiteY12" fmla="*/ 854537 h 1233488"/>
                <a:gd name="connsiteX13" fmla="*/ 1107540 w 1226343"/>
                <a:gd name="connsiteY13" fmla="*/ 928688 h 1233488"/>
                <a:gd name="connsiteX14" fmla="*/ 917040 w 1226343"/>
                <a:gd name="connsiteY14" fmla="*/ 1119188 h 1233488"/>
                <a:gd name="connsiteX15" fmla="*/ 842889 w 1226343"/>
                <a:gd name="connsiteY15" fmla="*/ 1104218 h 1233488"/>
                <a:gd name="connsiteX16" fmla="*/ 805962 w 1226343"/>
                <a:gd name="connsiteY16" fmla="*/ 1079321 h 1233488"/>
                <a:gd name="connsiteX17" fmla="*/ 805755 w 1226343"/>
                <a:gd name="connsiteY17" fmla="*/ 1081380 h 1233488"/>
                <a:gd name="connsiteX18" fmla="*/ 619125 w 1226343"/>
                <a:gd name="connsiteY18" fmla="*/ 1233488 h 1233488"/>
                <a:gd name="connsiteX19" fmla="*/ 432496 w 1226343"/>
                <a:gd name="connsiteY19" fmla="*/ 1081380 h 1233488"/>
                <a:gd name="connsiteX20" fmla="*/ 432031 w 1226343"/>
                <a:gd name="connsiteY20" fmla="*/ 1076767 h 1233488"/>
                <a:gd name="connsiteX21" fmla="*/ 377190 w 1226343"/>
                <a:gd name="connsiteY21" fmla="*/ 1113742 h 1233488"/>
                <a:gd name="connsiteX22" fmla="*/ 303039 w 1226343"/>
                <a:gd name="connsiteY22" fmla="*/ 1128712 h 1233488"/>
                <a:gd name="connsiteX23" fmla="*/ 112539 w 1226343"/>
                <a:gd name="connsiteY23" fmla="*/ 938212 h 1233488"/>
                <a:gd name="connsiteX24" fmla="*/ 127509 w 1226343"/>
                <a:gd name="connsiteY24" fmla="*/ 864061 h 1233488"/>
                <a:gd name="connsiteX25" fmla="*/ 162877 w 1226343"/>
                <a:gd name="connsiteY25" fmla="*/ 811604 h 1233488"/>
                <a:gd name="connsiteX26" fmla="*/ 152107 w 1226343"/>
                <a:gd name="connsiteY26" fmla="*/ 810519 h 1233488"/>
                <a:gd name="connsiteX27" fmla="*/ 0 w 1226343"/>
                <a:gd name="connsiteY27" fmla="*/ 623889 h 1233488"/>
                <a:gd name="connsiteX28" fmla="*/ 152107 w 1226343"/>
                <a:gd name="connsiteY28" fmla="*/ 437259 h 1233488"/>
                <a:gd name="connsiteX29" fmla="*/ 166562 w 1226343"/>
                <a:gd name="connsiteY29" fmla="*/ 435802 h 1233488"/>
                <a:gd name="connsiteX30" fmla="*/ 134653 w 1226343"/>
                <a:gd name="connsiteY30" fmla="*/ 388476 h 1233488"/>
                <a:gd name="connsiteX31" fmla="*/ 119683 w 1226343"/>
                <a:gd name="connsiteY31" fmla="*/ 314325 h 1233488"/>
                <a:gd name="connsiteX32" fmla="*/ 310183 w 1226343"/>
                <a:gd name="connsiteY32" fmla="*/ 123825 h 1233488"/>
                <a:gd name="connsiteX33" fmla="*/ 384334 w 1226343"/>
                <a:gd name="connsiteY33" fmla="*/ 138795 h 1233488"/>
                <a:gd name="connsiteX34" fmla="*/ 435146 w 1226343"/>
                <a:gd name="connsiteY34" fmla="*/ 173054 h 1233488"/>
                <a:gd name="connsiteX35" fmla="*/ 437258 w 1226343"/>
                <a:gd name="connsiteY35" fmla="*/ 152108 h 1233488"/>
                <a:gd name="connsiteX36" fmla="*/ 623887 w 1226343"/>
                <a:gd name="connsiteY36" fmla="*/ 0 h 1233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1226343" h="1233488">
                  <a:moveTo>
                    <a:pt x="623887" y="0"/>
                  </a:moveTo>
                  <a:cubicBezTo>
                    <a:pt x="715946" y="0"/>
                    <a:pt x="792754" y="65300"/>
                    <a:pt x="810517" y="152108"/>
                  </a:cubicBezTo>
                  <a:lnTo>
                    <a:pt x="811702" y="163863"/>
                  </a:lnTo>
                  <a:lnTo>
                    <a:pt x="852413" y="136414"/>
                  </a:lnTo>
                  <a:cubicBezTo>
                    <a:pt x="875204" y="126775"/>
                    <a:pt x="900262" y="121444"/>
                    <a:pt x="926564" y="121444"/>
                  </a:cubicBezTo>
                  <a:cubicBezTo>
                    <a:pt x="1031774" y="121444"/>
                    <a:pt x="1117064" y="206734"/>
                    <a:pt x="1117064" y="311944"/>
                  </a:cubicBezTo>
                  <a:cubicBezTo>
                    <a:pt x="1117064" y="338247"/>
                    <a:pt x="1111734" y="363304"/>
                    <a:pt x="1102094" y="386095"/>
                  </a:cubicBezTo>
                  <a:lnTo>
                    <a:pt x="1067504" y="437399"/>
                  </a:lnTo>
                  <a:lnTo>
                    <a:pt x="1109994" y="445978"/>
                  </a:lnTo>
                  <a:cubicBezTo>
                    <a:pt x="1178368" y="474897"/>
                    <a:pt x="1226343" y="542600"/>
                    <a:pt x="1226343" y="621507"/>
                  </a:cubicBezTo>
                  <a:cubicBezTo>
                    <a:pt x="1226343" y="700415"/>
                    <a:pt x="1178368" y="768117"/>
                    <a:pt x="1109994" y="797037"/>
                  </a:cubicBezTo>
                  <a:lnTo>
                    <a:pt x="1060534" y="807022"/>
                  </a:lnTo>
                  <a:lnTo>
                    <a:pt x="1092570" y="854537"/>
                  </a:lnTo>
                  <a:cubicBezTo>
                    <a:pt x="1102210" y="877328"/>
                    <a:pt x="1107540" y="902386"/>
                    <a:pt x="1107540" y="928688"/>
                  </a:cubicBezTo>
                  <a:cubicBezTo>
                    <a:pt x="1107540" y="1033898"/>
                    <a:pt x="1022250" y="1119188"/>
                    <a:pt x="917040" y="1119188"/>
                  </a:cubicBezTo>
                  <a:cubicBezTo>
                    <a:pt x="890738" y="1119188"/>
                    <a:pt x="865680" y="1113857"/>
                    <a:pt x="842889" y="1104218"/>
                  </a:cubicBezTo>
                  <a:lnTo>
                    <a:pt x="805962" y="1079321"/>
                  </a:lnTo>
                  <a:lnTo>
                    <a:pt x="805755" y="1081380"/>
                  </a:lnTo>
                  <a:cubicBezTo>
                    <a:pt x="787992" y="1168188"/>
                    <a:pt x="711184" y="1233488"/>
                    <a:pt x="619125" y="1233488"/>
                  </a:cubicBezTo>
                  <a:cubicBezTo>
                    <a:pt x="527067" y="1233488"/>
                    <a:pt x="450259" y="1168188"/>
                    <a:pt x="432496" y="1081380"/>
                  </a:cubicBezTo>
                  <a:lnTo>
                    <a:pt x="432031" y="1076767"/>
                  </a:lnTo>
                  <a:lnTo>
                    <a:pt x="377190" y="1113742"/>
                  </a:lnTo>
                  <a:cubicBezTo>
                    <a:pt x="354399" y="1123382"/>
                    <a:pt x="329342" y="1128712"/>
                    <a:pt x="303039" y="1128712"/>
                  </a:cubicBezTo>
                  <a:cubicBezTo>
                    <a:pt x="197829" y="1128712"/>
                    <a:pt x="112539" y="1043422"/>
                    <a:pt x="112539" y="938212"/>
                  </a:cubicBezTo>
                  <a:cubicBezTo>
                    <a:pt x="112539" y="911910"/>
                    <a:pt x="117869" y="886852"/>
                    <a:pt x="127509" y="864061"/>
                  </a:cubicBezTo>
                  <a:lnTo>
                    <a:pt x="162877" y="811604"/>
                  </a:lnTo>
                  <a:lnTo>
                    <a:pt x="152107" y="810519"/>
                  </a:lnTo>
                  <a:cubicBezTo>
                    <a:pt x="65300" y="792755"/>
                    <a:pt x="0" y="715948"/>
                    <a:pt x="0" y="623889"/>
                  </a:cubicBezTo>
                  <a:cubicBezTo>
                    <a:pt x="0" y="531830"/>
                    <a:pt x="65300" y="455023"/>
                    <a:pt x="152107" y="437259"/>
                  </a:cubicBezTo>
                  <a:lnTo>
                    <a:pt x="166562" y="435802"/>
                  </a:lnTo>
                  <a:lnTo>
                    <a:pt x="134653" y="388476"/>
                  </a:lnTo>
                  <a:cubicBezTo>
                    <a:pt x="125013" y="365685"/>
                    <a:pt x="119683" y="340628"/>
                    <a:pt x="119683" y="314325"/>
                  </a:cubicBezTo>
                  <a:cubicBezTo>
                    <a:pt x="119683" y="209115"/>
                    <a:pt x="204973" y="123825"/>
                    <a:pt x="310183" y="123825"/>
                  </a:cubicBezTo>
                  <a:cubicBezTo>
                    <a:pt x="336486" y="123825"/>
                    <a:pt x="361543" y="129156"/>
                    <a:pt x="384334" y="138795"/>
                  </a:cubicBezTo>
                  <a:lnTo>
                    <a:pt x="435146" y="173054"/>
                  </a:lnTo>
                  <a:lnTo>
                    <a:pt x="437258" y="152108"/>
                  </a:lnTo>
                  <a:cubicBezTo>
                    <a:pt x="455021" y="65300"/>
                    <a:pt x="531829" y="0"/>
                    <a:pt x="623887" y="0"/>
                  </a:cubicBez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rgbClr val="FFBD4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3D2B4C5A-3F5C-47D4-99C4-071C00B94067}"/>
                </a:ext>
              </a:extLst>
            </p:cNvPr>
            <p:cNvSpPr txBox="1"/>
            <p:nvPr/>
          </p:nvSpPr>
          <p:spPr>
            <a:xfrm>
              <a:off x="7677836" y="2078107"/>
              <a:ext cx="90010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015D97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1" name="TextBox 150">
            <a:extLst>
              <a:ext uri="{FF2B5EF4-FFF2-40B4-BE49-F238E27FC236}">
                <a16:creationId xmlns:a16="http://schemas.microsoft.com/office/drawing/2014/main" id="{C7A7DB17-9D0A-4B61-8413-140A917C4EB2}"/>
              </a:ext>
            </a:extLst>
          </p:cNvPr>
          <p:cNvSpPr txBox="1"/>
          <p:nvPr/>
        </p:nvSpPr>
        <p:spPr>
          <a:xfrm>
            <a:off x="4596920" y="1600200"/>
            <a:ext cx="899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 2</a:t>
            </a:r>
            <a:endParaRPr lang="en-US" sz="4000" b="1" dirty="0">
              <a:solidFill>
                <a:srgbClr val="2377C3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D693F0AA-54A9-4E1C-BF33-F43545B3597A}"/>
              </a:ext>
            </a:extLst>
          </p:cNvPr>
          <p:cNvSpPr txBox="1"/>
          <p:nvPr/>
        </p:nvSpPr>
        <p:spPr>
          <a:xfrm>
            <a:off x="6882154" y="1600200"/>
            <a:ext cx="899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 4</a:t>
            </a:r>
            <a:endParaRPr lang="en-US" sz="4000" b="1" dirty="0">
              <a:solidFill>
                <a:srgbClr val="2377C3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581F689F-F582-4745-85B2-FF3C91B4EF3B}"/>
              </a:ext>
            </a:extLst>
          </p:cNvPr>
          <p:cNvSpPr txBox="1"/>
          <p:nvPr/>
        </p:nvSpPr>
        <p:spPr>
          <a:xfrm>
            <a:off x="2286000" y="4122914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b)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4BF2A180-7E93-494A-A976-67FD057F20FD}"/>
              </a:ext>
            </a:extLst>
          </p:cNvPr>
          <p:cNvCxnSpPr>
            <a:cxnSpLocks/>
          </p:cNvCxnSpPr>
          <p:nvPr/>
        </p:nvCxnSpPr>
        <p:spPr>
          <a:xfrm>
            <a:off x="4419600" y="4470507"/>
            <a:ext cx="1102010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83D2AE8C-2A2D-4502-B72B-9B7B1F2B9157}"/>
              </a:ext>
            </a:extLst>
          </p:cNvPr>
          <p:cNvCxnSpPr>
            <a:cxnSpLocks/>
          </p:cNvCxnSpPr>
          <p:nvPr/>
        </p:nvCxnSpPr>
        <p:spPr>
          <a:xfrm>
            <a:off x="6762242" y="4470507"/>
            <a:ext cx="1026318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5D4D045-B670-4DF2-9937-56DCC421D722}"/>
              </a:ext>
            </a:extLst>
          </p:cNvPr>
          <p:cNvGrpSpPr/>
          <p:nvPr/>
        </p:nvGrpSpPr>
        <p:grpSpPr>
          <a:xfrm>
            <a:off x="3048000" y="3553676"/>
            <a:ext cx="1723522" cy="1551724"/>
            <a:chOff x="2743200" y="3508484"/>
            <a:chExt cx="1723522" cy="1551724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96C120B8-1B31-4C6D-9898-3F9923FB444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43200" y="3508484"/>
              <a:ext cx="1723522" cy="1551724"/>
            </a:xfrm>
            <a:prstGeom prst="rect">
              <a:avLst/>
            </a:prstGeom>
          </p:spPr>
        </p:pic>
        <p:sp>
          <p:nvSpPr>
            <p:cNvPr id="158" name="TextBox 157">
              <a:extLst>
                <a:ext uri="{FF2B5EF4-FFF2-40B4-BE49-F238E27FC236}">
                  <a16:creationId xmlns:a16="http://schemas.microsoft.com/office/drawing/2014/main" id="{5341ACBE-E798-4F91-A7A0-53D3188600AC}"/>
                </a:ext>
              </a:extLst>
            </p:cNvPr>
            <p:cNvSpPr txBox="1"/>
            <p:nvPr/>
          </p:nvSpPr>
          <p:spPr>
            <a:xfrm>
              <a:off x="3140365" y="4071372"/>
              <a:ext cx="90010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015D97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43</a:t>
              </a:r>
              <a:endPara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DBDD214D-EE51-4C36-A734-6EB1EF11F3DC}"/>
              </a:ext>
            </a:extLst>
          </p:cNvPr>
          <p:cNvGrpSpPr/>
          <p:nvPr/>
        </p:nvGrpSpPr>
        <p:grpSpPr>
          <a:xfrm>
            <a:off x="5533517" y="3860907"/>
            <a:ext cx="1219200" cy="1219200"/>
            <a:chOff x="5228717" y="1822450"/>
            <a:chExt cx="1219200" cy="1219200"/>
          </a:xfrm>
        </p:grpSpPr>
        <p:sp>
          <p:nvSpPr>
            <p:cNvPr id="160" name="Rectangle: Rounded Corners 159">
              <a:extLst>
                <a:ext uri="{FF2B5EF4-FFF2-40B4-BE49-F238E27FC236}">
                  <a16:creationId xmlns:a16="http://schemas.microsoft.com/office/drawing/2014/main" id="{ED423EC9-EF98-4166-B347-2E0062A7291E}"/>
                </a:ext>
              </a:extLst>
            </p:cNvPr>
            <p:cNvSpPr/>
            <p:nvPr/>
          </p:nvSpPr>
          <p:spPr>
            <a:xfrm>
              <a:off x="5228717" y="1822450"/>
              <a:ext cx="1219200" cy="1219200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BD4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TextBox 160">
              <a:extLst>
                <a:ext uri="{FF2B5EF4-FFF2-40B4-BE49-F238E27FC236}">
                  <a16:creationId xmlns:a16="http://schemas.microsoft.com/office/drawing/2014/main" id="{2939B9D9-1755-4BBC-B586-1E79C1255D4E}"/>
                </a:ext>
              </a:extLst>
            </p:cNvPr>
            <p:cNvSpPr txBox="1"/>
            <p:nvPr/>
          </p:nvSpPr>
          <p:spPr>
            <a:xfrm>
              <a:off x="5382313" y="2078107"/>
              <a:ext cx="90010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015D97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AB9E378B-C294-44E8-B8E0-AD4636BAA5B3}"/>
              </a:ext>
            </a:extLst>
          </p:cNvPr>
          <p:cNvGrpSpPr/>
          <p:nvPr/>
        </p:nvGrpSpPr>
        <p:grpSpPr>
          <a:xfrm>
            <a:off x="7802849" y="3853763"/>
            <a:ext cx="1259681" cy="1233488"/>
            <a:chOff x="7498049" y="1815306"/>
            <a:chExt cx="1259681" cy="1233488"/>
          </a:xfrm>
        </p:grpSpPr>
        <p:sp>
          <p:nvSpPr>
            <p:cNvPr id="163" name="Freeform: Shape 162">
              <a:extLst>
                <a:ext uri="{FF2B5EF4-FFF2-40B4-BE49-F238E27FC236}">
                  <a16:creationId xmlns:a16="http://schemas.microsoft.com/office/drawing/2014/main" id="{49CF5770-54DC-4A11-B670-D59943ABF2F4}"/>
                </a:ext>
              </a:extLst>
            </p:cNvPr>
            <p:cNvSpPr/>
            <p:nvPr/>
          </p:nvSpPr>
          <p:spPr>
            <a:xfrm>
              <a:off x="7498049" y="1815306"/>
              <a:ext cx="1259681" cy="1233488"/>
            </a:xfrm>
            <a:custGeom>
              <a:avLst/>
              <a:gdLst>
                <a:gd name="connsiteX0" fmla="*/ 623887 w 1226343"/>
                <a:gd name="connsiteY0" fmla="*/ 0 h 1233488"/>
                <a:gd name="connsiteX1" fmla="*/ 810517 w 1226343"/>
                <a:gd name="connsiteY1" fmla="*/ 152108 h 1233488"/>
                <a:gd name="connsiteX2" fmla="*/ 811702 w 1226343"/>
                <a:gd name="connsiteY2" fmla="*/ 163863 h 1233488"/>
                <a:gd name="connsiteX3" fmla="*/ 852413 w 1226343"/>
                <a:gd name="connsiteY3" fmla="*/ 136414 h 1233488"/>
                <a:gd name="connsiteX4" fmla="*/ 926564 w 1226343"/>
                <a:gd name="connsiteY4" fmla="*/ 121444 h 1233488"/>
                <a:gd name="connsiteX5" fmla="*/ 1117064 w 1226343"/>
                <a:gd name="connsiteY5" fmla="*/ 311944 h 1233488"/>
                <a:gd name="connsiteX6" fmla="*/ 1102094 w 1226343"/>
                <a:gd name="connsiteY6" fmla="*/ 386095 h 1233488"/>
                <a:gd name="connsiteX7" fmla="*/ 1067504 w 1226343"/>
                <a:gd name="connsiteY7" fmla="*/ 437399 h 1233488"/>
                <a:gd name="connsiteX8" fmla="*/ 1109994 w 1226343"/>
                <a:gd name="connsiteY8" fmla="*/ 445978 h 1233488"/>
                <a:gd name="connsiteX9" fmla="*/ 1226343 w 1226343"/>
                <a:gd name="connsiteY9" fmla="*/ 621507 h 1233488"/>
                <a:gd name="connsiteX10" fmla="*/ 1109994 w 1226343"/>
                <a:gd name="connsiteY10" fmla="*/ 797037 h 1233488"/>
                <a:gd name="connsiteX11" fmla="*/ 1060534 w 1226343"/>
                <a:gd name="connsiteY11" fmla="*/ 807022 h 1233488"/>
                <a:gd name="connsiteX12" fmla="*/ 1092570 w 1226343"/>
                <a:gd name="connsiteY12" fmla="*/ 854537 h 1233488"/>
                <a:gd name="connsiteX13" fmla="*/ 1107540 w 1226343"/>
                <a:gd name="connsiteY13" fmla="*/ 928688 h 1233488"/>
                <a:gd name="connsiteX14" fmla="*/ 917040 w 1226343"/>
                <a:gd name="connsiteY14" fmla="*/ 1119188 h 1233488"/>
                <a:gd name="connsiteX15" fmla="*/ 842889 w 1226343"/>
                <a:gd name="connsiteY15" fmla="*/ 1104218 h 1233488"/>
                <a:gd name="connsiteX16" fmla="*/ 805962 w 1226343"/>
                <a:gd name="connsiteY16" fmla="*/ 1079321 h 1233488"/>
                <a:gd name="connsiteX17" fmla="*/ 805755 w 1226343"/>
                <a:gd name="connsiteY17" fmla="*/ 1081380 h 1233488"/>
                <a:gd name="connsiteX18" fmla="*/ 619125 w 1226343"/>
                <a:gd name="connsiteY18" fmla="*/ 1233488 h 1233488"/>
                <a:gd name="connsiteX19" fmla="*/ 432496 w 1226343"/>
                <a:gd name="connsiteY19" fmla="*/ 1081380 h 1233488"/>
                <a:gd name="connsiteX20" fmla="*/ 432031 w 1226343"/>
                <a:gd name="connsiteY20" fmla="*/ 1076767 h 1233488"/>
                <a:gd name="connsiteX21" fmla="*/ 377190 w 1226343"/>
                <a:gd name="connsiteY21" fmla="*/ 1113742 h 1233488"/>
                <a:gd name="connsiteX22" fmla="*/ 303039 w 1226343"/>
                <a:gd name="connsiteY22" fmla="*/ 1128712 h 1233488"/>
                <a:gd name="connsiteX23" fmla="*/ 112539 w 1226343"/>
                <a:gd name="connsiteY23" fmla="*/ 938212 h 1233488"/>
                <a:gd name="connsiteX24" fmla="*/ 127509 w 1226343"/>
                <a:gd name="connsiteY24" fmla="*/ 864061 h 1233488"/>
                <a:gd name="connsiteX25" fmla="*/ 162877 w 1226343"/>
                <a:gd name="connsiteY25" fmla="*/ 811604 h 1233488"/>
                <a:gd name="connsiteX26" fmla="*/ 152107 w 1226343"/>
                <a:gd name="connsiteY26" fmla="*/ 810519 h 1233488"/>
                <a:gd name="connsiteX27" fmla="*/ 0 w 1226343"/>
                <a:gd name="connsiteY27" fmla="*/ 623889 h 1233488"/>
                <a:gd name="connsiteX28" fmla="*/ 152107 w 1226343"/>
                <a:gd name="connsiteY28" fmla="*/ 437259 h 1233488"/>
                <a:gd name="connsiteX29" fmla="*/ 166562 w 1226343"/>
                <a:gd name="connsiteY29" fmla="*/ 435802 h 1233488"/>
                <a:gd name="connsiteX30" fmla="*/ 134653 w 1226343"/>
                <a:gd name="connsiteY30" fmla="*/ 388476 h 1233488"/>
                <a:gd name="connsiteX31" fmla="*/ 119683 w 1226343"/>
                <a:gd name="connsiteY31" fmla="*/ 314325 h 1233488"/>
                <a:gd name="connsiteX32" fmla="*/ 310183 w 1226343"/>
                <a:gd name="connsiteY32" fmla="*/ 123825 h 1233488"/>
                <a:gd name="connsiteX33" fmla="*/ 384334 w 1226343"/>
                <a:gd name="connsiteY33" fmla="*/ 138795 h 1233488"/>
                <a:gd name="connsiteX34" fmla="*/ 435146 w 1226343"/>
                <a:gd name="connsiteY34" fmla="*/ 173054 h 1233488"/>
                <a:gd name="connsiteX35" fmla="*/ 437258 w 1226343"/>
                <a:gd name="connsiteY35" fmla="*/ 152108 h 1233488"/>
                <a:gd name="connsiteX36" fmla="*/ 623887 w 1226343"/>
                <a:gd name="connsiteY36" fmla="*/ 0 h 1233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1226343" h="1233488">
                  <a:moveTo>
                    <a:pt x="623887" y="0"/>
                  </a:moveTo>
                  <a:cubicBezTo>
                    <a:pt x="715946" y="0"/>
                    <a:pt x="792754" y="65300"/>
                    <a:pt x="810517" y="152108"/>
                  </a:cubicBezTo>
                  <a:lnTo>
                    <a:pt x="811702" y="163863"/>
                  </a:lnTo>
                  <a:lnTo>
                    <a:pt x="852413" y="136414"/>
                  </a:lnTo>
                  <a:cubicBezTo>
                    <a:pt x="875204" y="126775"/>
                    <a:pt x="900262" y="121444"/>
                    <a:pt x="926564" y="121444"/>
                  </a:cubicBezTo>
                  <a:cubicBezTo>
                    <a:pt x="1031774" y="121444"/>
                    <a:pt x="1117064" y="206734"/>
                    <a:pt x="1117064" y="311944"/>
                  </a:cubicBezTo>
                  <a:cubicBezTo>
                    <a:pt x="1117064" y="338247"/>
                    <a:pt x="1111734" y="363304"/>
                    <a:pt x="1102094" y="386095"/>
                  </a:cubicBezTo>
                  <a:lnTo>
                    <a:pt x="1067504" y="437399"/>
                  </a:lnTo>
                  <a:lnTo>
                    <a:pt x="1109994" y="445978"/>
                  </a:lnTo>
                  <a:cubicBezTo>
                    <a:pt x="1178368" y="474897"/>
                    <a:pt x="1226343" y="542600"/>
                    <a:pt x="1226343" y="621507"/>
                  </a:cubicBezTo>
                  <a:cubicBezTo>
                    <a:pt x="1226343" y="700415"/>
                    <a:pt x="1178368" y="768117"/>
                    <a:pt x="1109994" y="797037"/>
                  </a:cubicBezTo>
                  <a:lnTo>
                    <a:pt x="1060534" y="807022"/>
                  </a:lnTo>
                  <a:lnTo>
                    <a:pt x="1092570" y="854537"/>
                  </a:lnTo>
                  <a:cubicBezTo>
                    <a:pt x="1102210" y="877328"/>
                    <a:pt x="1107540" y="902386"/>
                    <a:pt x="1107540" y="928688"/>
                  </a:cubicBezTo>
                  <a:cubicBezTo>
                    <a:pt x="1107540" y="1033898"/>
                    <a:pt x="1022250" y="1119188"/>
                    <a:pt x="917040" y="1119188"/>
                  </a:cubicBezTo>
                  <a:cubicBezTo>
                    <a:pt x="890738" y="1119188"/>
                    <a:pt x="865680" y="1113857"/>
                    <a:pt x="842889" y="1104218"/>
                  </a:cubicBezTo>
                  <a:lnTo>
                    <a:pt x="805962" y="1079321"/>
                  </a:lnTo>
                  <a:lnTo>
                    <a:pt x="805755" y="1081380"/>
                  </a:lnTo>
                  <a:cubicBezTo>
                    <a:pt x="787992" y="1168188"/>
                    <a:pt x="711184" y="1233488"/>
                    <a:pt x="619125" y="1233488"/>
                  </a:cubicBezTo>
                  <a:cubicBezTo>
                    <a:pt x="527067" y="1233488"/>
                    <a:pt x="450259" y="1168188"/>
                    <a:pt x="432496" y="1081380"/>
                  </a:cubicBezTo>
                  <a:lnTo>
                    <a:pt x="432031" y="1076767"/>
                  </a:lnTo>
                  <a:lnTo>
                    <a:pt x="377190" y="1113742"/>
                  </a:lnTo>
                  <a:cubicBezTo>
                    <a:pt x="354399" y="1123382"/>
                    <a:pt x="329342" y="1128712"/>
                    <a:pt x="303039" y="1128712"/>
                  </a:cubicBezTo>
                  <a:cubicBezTo>
                    <a:pt x="197829" y="1128712"/>
                    <a:pt x="112539" y="1043422"/>
                    <a:pt x="112539" y="938212"/>
                  </a:cubicBezTo>
                  <a:cubicBezTo>
                    <a:pt x="112539" y="911910"/>
                    <a:pt x="117869" y="886852"/>
                    <a:pt x="127509" y="864061"/>
                  </a:cubicBezTo>
                  <a:lnTo>
                    <a:pt x="162877" y="811604"/>
                  </a:lnTo>
                  <a:lnTo>
                    <a:pt x="152107" y="810519"/>
                  </a:lnTo>
                  <a:cubicBezTo>
                    <a:pt x="65300" y="792755"/>
                    <a:pt x="0" y="715948"/>
                    <a:pt x="0" y="623889"/>
                  </a:cubicBezTo>
                  <a:cubicBezTo>
                    <a:pt x="0" y="531830"/>
                    <a:pt x="65300" y="455023"/>
                    <a:pt x="152107" y="437259"/>
                  </a:cubicBezTo>
                  <a:lnTo>
                    <a:pt x="166562" y="435802"/>
                  </a:lnTo>
                  <a:lnTo>
                    <a:pt x="134653" y="388476"/>
                  </a:lnTo>
                  <a:cubicBezTo>
                    <a:pt x="125013" y="365685"/>
                    <a:pt x="119683" y="340628"/>
                    <a:pt x="119683" y="314325"/>
                  </a:cubicBezTo>
                  <a:cubicBezTo>
                    <a:pt x="119683" y="209115"/>
                    <a:pt x="204973" y="123825"/>
                    <a:pt x="310183" y="123825"/>
                  </a:cubicBezTo>
                  <a:cubicBezTo>
                    <a:pt x="336486" y="123825"/>
                    <a:pt x="361543" y="129156"/>
                    <a:pt x="384334" y="138795"/>
                  </a:cubicBezTo>
                  <a:lnTo>
                    <a:pt x="435146" y="173054"/>
                  </a:lnTo>
                  <a:lnTo>
                    <a:pt x="437258" y="152108"/>
                  </a:lnTo>
                  <a:cubicBezTo>
                    <a:pt x="455021" y="65300"/>
                    <a:pt x="531829" y="0"/>
                    <a:pt x="623887" y="0"/>
                  </a:cubicBez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rgbClr val="FFBD4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64" name="TextBox 163">
              <a:extLst>
                <a:ext uri="{FF2B5EF4-FFF2-40B4-BE49-F238E27FC236}">
                  <a16:creationId xmlns:a16="http://schemas.microsoft.com/office/drawing/2014/main" id="{6BC90D15-06DF-4E5A-8F23-4189F17E9EEE}"/>
                </a:ext>
              </a:extLst>
            </p:cNvPr>
            <p:cNvSpPr txBox="1"/>
            <p:nvPr/>
          </p:nvSpPr>
          <p:spPr>
            <a:xfrm>
              <a:off x="7677836" y="2078107"/>
              <a:ext cx="90010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015D97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" name="TextBox 164">
            <a:extLst>
              <a:ext uri="{FF2B5EF4-FFF2-40B4-BE49-F238E27FC236}">
                <a16:creationId xmlns:a16="http://schemas.microsoft.com/office/drawing/2014/main" id="{FA125ABA-F38E-43FA-9777-B9DA44EC3F36}"/>
              </a:ext>
            </a:extLst>
          </p:cNvPr>
          <p:cNvSpPr txBox="1"/>
          <p:nvPr/>
        </p:nvSpPr>
        <p:spPr>
          <a:xfrm>
            <a:off x="4495800" y="3722864"/>
            <a:ext cx="10201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+ 5</a:t>
            </a:r>
            <a:endParaRPr lang="en-US" sz="4000" b="1" dirty="0">
              <a:solidFill>
                <a:srgbClr val="2377C3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9ADA5171-27CF-472B-8BBA-3EB511EA65F4}"/>
              </a:ext>
            </a:extLst>
          </p:cNvPr>
          <p:cNvSpPr txBox="1"/>
          <p:nvPr/>
        </p:nvSpPr>
        <p:spPr>
          <a:xfrm>
            <a:off x="6882154" y="3722864"/>
            <a:ext cx="899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 7</a:t>
            </a:r>
            <a:endParaRPr lang="en-US" sz="4000" b="1" dirty="0">
              <a:solidFill>
                <a:srgbClr val="2377C3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1FB0CB2D-139F-4980-83A7-58B990A02C4D}"/>
              </a:ext>
            </a:extLst>
          </p:cNvPr>
          <p:cNvGrpSpPr/>
          <p:nvPr/>
        </p:nvGrpSpPr>
        <p:grpSpPr>
          <a:xfrm>
            <a:off x="5709730" y="1888986"/>
            <a:ext cx="854214" cy="854214"/>
            <a:chOff x="-311350" y="2308086"/>
            <a:chExt cx="990600" cy="990600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BA7F77EB-816A-46BE-8F17-EFCCC3E4FC80}"/>
                </a:ext>
              </a:extLst>
            </p:cNvPr>
            <p:cNvSpPr/>
            <p:nvPr/>
          </p:nvSpPr>
          <p:spPr>
            <a:xfrm>
              <a:off x="-311350" y="2308086"/>
              <a:ext cx="990600" cy="9906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82A8E35F-E7FC-4224-ADFF-4F86257BB136}"/>
                </a:ext>
              </a:extLst>
            </p:cNvPr>
            <p:cNvSpPr txBox="1"/>
            <p:nvPr/>
          </p:nvSpPr>
          <p:spPr>
            <a:xfrm>
              <a:off x="-266102" y="2387377"/>
              <a:ext cx="90010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57</a:t>
              </a:r>
              <a:endPara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A130AA5B-24EF-41FA-AFF7-00BD8A7EFDBE}"/>
              </a:ext>
            </a:extLst>
          </p:cNvPr>
          <p:cNvGrpSpPr/>
          <p:nvPr/>
        </p:nvGrpSpPr>
        <p:grpSpPr>
          <a:xfrm>
            <a:off x="8036764" y="1888986"/>
            <a:ext cx="854214" cy="854214"/>
            <a:chOff x="-311350" y="2308086"/>
            <a:chExt cx="990600" cy="990600"/>
          </a:xfrm>
        </p:grpSpPr>
        <p:sp>
          <p:nvSpPr>
            <p:cNvPr id="106" name="Oval 105">
              <a:extLst>
                <a:ext uri="{FF2B5EF4-FFF2-40B4-BE49-F238E27FC236}">
                  <a16:creationId xmlns:a16="http://schemas.microsoft.com/office/drawing/2014/main" id="{F74604BE-E377-4C52-BC1A-359335C1B3DF}"/>
                </a:ext>
              </a:extLst>
            </p:cNvPr>
            <p:cNvSpPr/>
            <p:nvPr/>
          </p:nvSpPr>
          <p:spPr>
            <a:xfrm>
              <a:off x="-311350" y="2308086"/>
              <a:ext cx="990600" cy="9906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38520E8E-1AFD-4244-80CF-2F33901E0D5C}"/>
                </a:ext>
              </a:extLst>
            </p:cNvPr>
            <p:cNvSpPr txBox="1"/>
            <p:nvPr/>
          </p:nvSpPr>
          <p:spPr>
            <a:xfrm>
              <a:off x="-266102" y="2387377"/>
              <a:ext cx="900105" cy="820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53</a:t>
              </a:r>
              <a:endPara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E2E7DAB-FB72-4B88-B4FA-69078D2A7C80}"/>
              </a:ext>
            </a:extLst>
          </p:cNvPr>
          <p:cNvGrpSpPr/>
          <p:nvPr/>
        </p:nvGrpSpPr>
        <p:grpSpPr>
          <a:xfrm>
            <a:off x="5709730" y="4058445"/>
            <a:ext cx="854214" cy="854214"/>
            <a:chOff x="-311350" y="2308086"/>
            <a:chExt cx="990600" cy="990600"/>
          </a:xfrm>
        </p:grpSpPr>
        <p:sp>
          <p:nvSpPr>
            <p:cNvPr id="121" name="Oval 120">
              <a:extLst>
                <a:ext uri="{FF2B5EF4-FFF2-40B4-BE49-F238E27FC236}">
                  <a16:creationId xmlns:a16="http://schemas.microsoft.com/office/drawing/2014/main" id="{EC7B2B43-782C-4686-9262-8316D94528B1}"/>
                </a:ext>
              </a:extLst>
            </p:cNvPr>
            <p:cNvSpPr/>
            <p:nvPr/>
          </p:nvSpPr>
          <p:spPr>
            <a:xfrm>
              <a:off x="-311350" y="2308086"/>
              <a:ext cx="990600" cy="9906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id="{87C814DB-0EA5-4916-A6F4-D60831B5BA98}"/>
                </a:ext>
              </a:extLst>
            </p:cNvPr>
            <p:cNvSpPr txBox="1"/>
            <p:nvPr/>
          </p:nvSpPr>
          <p:spPr>
            <a:xfrm>
              <a:off x="-266102" y="2387377"/>
              <a:ext cx="900105" cy="820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48</a:t>
              </a:r>
              <a:endPara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FEE510B6-214C-44D8-A10A-CD62FB361E14}"/>
              </a:ext>
            </a:extLst>
          </p:cNvPr>
          <p:cNvGrpSpPr/>
          <p:nvPr/>
        </p:nvGrpSpPr>
        <p:grpSpPr>
          <a:xfrm>
            <a:off x="8036764" y="4058445"/>
            <a:ext cx="854214" cy="854214"/>
            <a:chOff x="-311350" y="2308086"/>
            <a:chExt cx="990600" cy="990600"/>
          </a:xfrm>
        </p:grpSpPr>
        <p:sp>
          <p:nvSpPr>
            <p:cNvPr id="124" name="Oval 123">
              <a:extLst>
                <a:ext uri="{FF2B5EF4-FFF2-40B4-BE49-F238E27FC236}">
                  <a16:creationId xmlns:a16="http://schemas.microsoft.com/office/drawing/2014/main" id="{5A57D6CA-FB5A-40D8-8E3D-62CCABAD2D54}"/>
                </a:ext>
              </a:extLst>
            </p:cNvPr>
            <p:cNvSpPr/>
            <p:nvPr/>
          </p:nvSpPr>
          <p:spPr>
            <a:xfrm>
              <a:off x="-311350" y="2308086"/>
              <a:ext cx="990600" cy="9906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1EE12B66-9928-4DB2-937E-7EC0306CFC1C}"/>
                </a:ext>
              </a:extLst>
            </p:cNvPr>
            <p:cNvSpPr txBox="1"/>
            <p:nvPr/>
          </p:nvSpPr>
          <p:spPr>
            <a:xfrm>
              <a:off x="-266102" y="2387377"/>
              <a:ext cx="900105" cy="820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41</a:t>
              </a:r>
              <a:endPara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85215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151" grpId="0"/>
      <p:bldP spid="152" grpId="0"/>
      <p:bldP spid="153" grpId="0"/>
      <p:bldP spid="165" grpId="0"/>
      <p:bldP spid="1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9472F53E-8DAD-46B0-BB42-6509ED171670}"/>
              </a:ext>
            </a:extLst>
          </p:cNvPr>
          <p:cNvGrpSpPr/>
          <p:nvPr/>
        </p:nvGrpSpPr>
        <p:grpSpPr>
          <a:xfrm>
            <a:off x="304335" y="838200"/>
            <a:ext cx="668922" cy="707886"/>
            <a:chOff x="1559434" y="1176116"/>
            <a:chExt cx="668922" cy="70788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061927A-C031-49F4-87E1-89F34903B00A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42576522-16C1-40A7-93A2-372551B521E4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2BE4CAFB-F6A1-4F65-B612-4221D7615AF1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6ADB1E87-8CFF-48D9-A64B-FA6B2C383DD7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7C28DC34-3312-477E-9C18-B0210B0B3028}"/>
              </a:ext>
            </a:extLst>
          </p:cNvPr>
          <p:cNvSpPr txBox="1"/>
          <p:nvPr/>
        </p:nvSpPr>
        <p:spPr>
          <a:xfrm>
            <a:off x="1066800" y="853589"/>
            <a:ext cx="10778747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Diều nào ghi phép tính có kết quả lớn hơn </a:t>
            </a:r>
            <a:r>
              <a:rPr lang="en-US" sz="3800" b="1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5 </a:t>
            </a:r>
            <a:r>
              <a:rPr lang="en-US" sz="38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?</a:t>
            </a:r>
            <a:endParaRPr lang="en-US" sz="38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pic>
        <p:nvPicPr>
          <p:cNvPr id="9" name="Picture 8" descr="C:\Users\TUAN\Downloads\Luyện tập 1.png">
            <a:extLst>
              <a:ext uri="{FF2B5EF4-FFF2-40B4-BE49-F238E27FC236}">
                <a16:creationId xmlns:a16="http://schemas.microsoft.com/office/drawing/2014/main" id="{99A98E2B-3FCB-42FE-938F-726C0FD9B0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B2BBF9FD-90FC-4B33-81ED-6F864C3A9526}"/>
              </a:ext>
            </a:extLst>
          </p:cNvPr>
          <p:cNvGrpSpPr/>
          <p:nvPr/>
        </p:nvGrpSpPr>
        <p:grpSpPr>
          <a:xfrm>
            <a:off x="1752600" y="1492469"/>
            <a:ext cx="8686800" cy="5231561"/>
            <a:chOff x="1752600" y="1492469"/>
            <a:chExt cx="8686800" cy="5231561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D4DCA30F-1942-45CB-A734-BB7CBEBE6E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972" b="1776"/>
            <a:stretch/>
          </p:blipFill>
          <p:spPr>
            <a:xfrm>
              <a:off x="1752600" y="1492469"/>
              <a:ext cx="8686800" cy="5231561"/>
            </a:xfrm>
            <a:prstGeom prst="roundRect">
              <a:avLst>
                <a:gd name="adj" fmla="val 5733"/>
              </a:avLst>
            </a:prstGeom>
            <a:effectLst>
              <a:softEdge rad="63500"/>
            </a:effec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954531F-D698-4E0D-BA9A-96129825F18C}"/>
                </a:ext>
              </a:extLst>
            </p:cNvPr>
            <p:cNvSpPr txBox="1"/>
            <p:nvPr/>
          </p:nvSpPr>
          <p:spPr>
            <a:xfrm>
              <a:off x="4478334" y="2201224"/>
              <a:ext cx="134897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59 – 2</a:t>
              </a:r>
              <a:endPara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ABF6A36-80E5-4D2A-9A81-FC6DFE21F39A}"/>
                </a:ext>
              </a:extLst>
            </p:cNvPr>
            <p:cNvSpPr txBox="1"/>
            <p:nvPr/>
          </p:nvSpPr>
          <p:spPr>
            <a:xfrm>
              <a:off x="6275066" y="1845624"/>
              <a:ext cx="134897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59 – 6</a:t>
              </a:r>
              <a:endPara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9D5AB33-AF44-4A1F-BBA6-A5BA75CC1822}"/>
                </a:ext>
              </a:extLst>
            </p:cNvPr>
            <p:cNvSpPr txBox="1"/>
            <p:nvPr/>
          </p:nvSpPr>
          <p:spPr>
            <a:xfrm>
              <a:off x="7557766" y="3009900"/>
              <a:ext cx="134897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59 – 9</a:t>
              </a:r>
              <a:endPara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004CA5C-E32B-4E04-B9A1-15188FA58DA3}"/>
                </a:ext>
              </a:extLst>
            </p:cNvPr>
            <p:cNvSpPr txBox="1"/>
            <p:nvPr/>
          </p:nvSpPr>
          <p:spPr>
            <a:xfrm>
              <a:off x="6935466" y="4284024"/>
              <a:ext cx="134897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58 – 3</a:t>
              </a:r>
              <a:endPara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4A05B76-5AA0-48D4-A03B-9D8609C2795B}"/>
              </a:ext>
            </a:extLst>
          </p:cNvPr>
          <p:cNvCxnSpPr>
            <a:cxnSpLocks/>
          </p:cNvCxnSpPr>
          <p:nvPr/>
        </p:nvCxnSpPr>
        <p:spPr>
          <a:xfrm>
            <a:off x="6451600" y="1447800"/>
            <a:ext cx="4826000" cy="0"/>
          </a:xfrm>
          <a:prstGeom prst="line">
            <a:avLst/>
          </a:prstGeom>
          <a:ln w="28575">
            <a:solidFill>
              <a:srgbClr val="FF9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DB2ED5BE-1EBD-42F7-8E79-02894C072E76}"/>
              </a:ext>
            </a:extLst>
          </p:cNvPr>
          <p:cNvSpPr txBox="1"/>
          <p:nvPr/>
        </p:nvSpPr>
        <p:spPr>
          <a:xfrm>
            <a:off x="4703434" y="2535535"/>
            <a:ext cx="871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= 57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B2A2803-D187-43CA-AA2A-5F85A236C5B8}"/>
              </a:ext>
            </a:extLst>
          </p:cNvPr>
          <p:cNvSpPr txBox="1"/>
          <p:nvPr/>
        </p:nvSpPr>
        <p:spPr>
          <a:xfrm>
            <a:off x="6532234" y="2154535"/>
            <a:ext cx="871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= 53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C654C6E-EA5E-4819-9F75-52D6A3B39D30}"/>
              </a:ext>
            </a:extLst>
          </p:cNvPr>
          <p:cNvSpPr txBox="1"/>
          <p:nvPr/>
        </p:nvSpPr>
        <p:spPr>
          <a:xfrm>
            <a:off x="7764134" y="3297535"/>
            <a:ext cx="871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chemeClr val="bg1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= 50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9697520-2545-4DD5-902B-7C7D7B345DD0}"/>
              </a:ext>
            </a:extLst>
          </p:cNvPr>
          <p:cNvSpPr txBox="1"/>
          <p:nvPr/>
        </p:nvSpPr>
        <p:spPr>
          <a:xfrm>
            <a:off x="7150012" y="4608379"/>
            <a:ext cx="871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chemeClr val="bg1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= 55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72062717-BB8C-4C70-83B6-91E942168FA1}"/>
              </a:ext>
            </a:extLst>
          </p:cNvPr>
          <p:cNvSpPr/>
          <p:nvPr/>
        </p:nvSpPr>
        <p:spPr>
          <a:xfrm>
            <a:off x="4206003" y="1765300"/>
            <a:ext cx="1828800" cy="18288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6998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  <p:bldP spid="20" grpId="0"/>
      <p:bldP spid="21" grpId="0"/>
      <p:bldP spid="22" grpId="0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F0F28AD-E9B4-416B-8B4F-37D696B5CE0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5" r="-84"/>
          <a:stretch/>
        </p:blipFill>
        <p:spPr>
          <a:xfrm>
            <a:off x="1714501" y="1953396"/>
            <a:ext cx="8762999" cy="4513064"/>
          </a:xfrm>
          <a:prstGeom prst="roundRect">
            <a:avLst>
              <a:gd name="adj" fmla="val 16194"/>
            </a:avLst>
          </a:prstGeom>
          <a:effectLst>
            <a:softEdge rad="63500"/>
          </a:effectLst>
        </p:spPr>
      </p:pic>
      <p:pic>
        <p:nvPicPr>
          <p:cNvPr id="39" name="Picture 38" descr="C:\Users\TUAN\Downloads\Luyện tập 1.png">
            <a:extLst>
              <a:ext uri="{FF2B5EF4-FFF2-40B4-BE49-F238E27FC236}">
                <a16:creationId xmlns:a16="http://schemas.microsoft.com/office/drawing/2014/main" id="{2720DBE5-AD64-4848-BD7F-99AA44B26B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id="{EB376D21-D001-4457-86BB-6208059D0652}"/>
              </a:ext>
            </a:extLst>
          </p:cNvPr>
          <p:cNvGrpSpPr/>
          <p:nvPr/>
        </p:nvGrpSpPr>
        <p:grpSpPr>
          <a:xfrm>
            <a:off x="304335" y="838200"/>
            <a:ext cx="668922" cy="707886"/>
            <a:chOff x="1559434" y="1176116"/>
            <a:chExt cx="668922" cy="707886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62A43515-B561-4E72-9DD8-A4F9AF2685F6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F6330753-C6A7-4530-9CF5-59798D3CC815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8EB6C029-C2E3-463A-A696-A4B55FF5C939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292333F-245A-4944-BE88-DE81ADEB29C1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2748CC46-0918-4DB5-8E56-D10E5EC5C224}"/>
              </a:ext>
            </a:extLst>
          </p:cNvPr>
          <p:cNvSpPr txBox="1"/>
          <p:nvPr/>
        </p:nvSpPr>
        <p:spPr>
          <a:xfrm>
            <a:off x="1066800" y="838200"/>
            <a:ext cx="1089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Cây dừa có 48 quả. Các bạn đã hái xuống 5 quả. Hỏi trên cây còn lại bao nhiêu quả dừa?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3024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" name="Picture 56">
            <a:extLst>
              <a:ext uri="{FF2B5EF4-FFF2-40B4-BE49-F238E27FC236}">
                <a16:creationId xmlns:a16="http://schemas.microsoft.com/office/drawing/2014/main" id="{9BAF2E59-B067-4B16-B0CF-57493FD4DB9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5" r="-84"/>
          <a:stretch/>
        </p:blipFill>
        <p:spPr>
          <a:xfrm>
            <a:off x="4388581" y="2519226"/>
            <a:ext cx="7574819" cy="3901135"/>
          </a:xfrm>
          <a:prstGeom prst="roundRect">
            <a:avLst>
              <a:gd name="adj" fmla="val 16194"/>
            </a:avLst>
          </a:prstGeom>
          <a:effectLst>
            <a:softEdge rad="63500"/>
          </a:effectLst>
        </p:spPr>
      </p:pic>
      <p:pic>
        <p:nvPicPr>
          <p:cNvPr id="39" name="Picture 38" descr="C:\Users\TUAN\Downloads\Luyện tập 1.png">
            <a:extLst>
              <a:ext uri="{FF2B5EF4-FFF2-40B4-BE49-F238E27FC236}">
                <a16:creationId xmlns:a16="http://schemas.microsoft.com/office/drawing/2014/main" id="{2720DBE5-AD64-4848-BD7F-99AA44B26B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id="{EB376D21-D001-4457-86BB-6208059D0652}"/>
              </a:ext>
            </a:extLst>
          </p:cNvPr>
          <p:cNvGrpSpPr/>
          <p:nvPr/>
        </p:nvGrpSpPr>
        <p:grpSpPr>
          <a:xfrm>
            <a:off x="304335" y="838200"/>
            <a:ext cx="668922" cy="707886"/>
            <a:chOff x="1559434" y="1176116"/>
            <a:chExt cx="668922" cy="707886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62A43515-B561-4E72-9DD8-A4F9AF2685F6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F6330753-C6A7-4530-9CF5-59798D3CC815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8EB6C029-C2E3-463A-A696-A4B55FF5C939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292333F-245A-4944-BE88-DE81ADEB29C1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2748CC46-0918-4DB5-8E56-D10E5EC5C224}"/>
              </a:ext>
            </a:extLst>
          </p:cNvPr>
          <p:cNvSpPr txBox="1"/>
          <p:nvPr/>
        </p:nvSpPr>
        <p:spPr>
          <a:xfrm>
            <a:off x="1066800" y="838200"/>
            <a:ext cx="1089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Cây dừa có </a:t>
            </a:r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8</a:t>
            </a:r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 quả. Các bạn đã hái xuống </a:t>
            </a:r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 quả. Hỏi trên cây còn lại bao nhiêu quả dừa?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61AC0DC-8A78-4A3B-BBB6-945D289C6C6B}"/>
              </a:ext>
            </a:extLst>
          </p:cNvPr>
          <p:cNvCxnSpPr>
            <a:cxnSpLocks/>
          </p:cNvCxnSpPr>
          <p:nvPr/>
        </p:nvCxnSpPr>
        <p:spPr>
          <a:xfrm>
            <a:off x="3091543" y="1409700"/>
            <a:ext cx="489857" cy="0"/>
          </a:xfrm>
          <a:prstGeom prst="line">
            <a:avLst/>
          </a:prstGeom>
          <a:ln w="28575">
            <a:solidFill>
              <a:srgbClr val="FF9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9CBA3649-D5E0-4D2F-8088-E4E7C4C60FCB}"/>
              </a:ext>
            </a:extLst>
          </p:cNvPr>
          <p:cNvCxnSpPr>
            <a:cxnSpLocks/>
          </p:cNvCxnSpPr>
          <p:nvPr/>
        </p:nvCxnSpPr>
        <p:spPr>
          <a:xfrm>
            <a:off x="3712090" y="1409700"/>
            <a:ext cx="1545710" cy="0"/>
          </a:xfrm>
          <a:prstGeom prst="line">
            <a:avLst/>
          </a:prstGeom>
          <a:ln w="28575">
            <a:solidFill>
              <a:srgbClr val="FF9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4FD92D2-1192-421F-AA04-017016ED7DFF}"/>
              </a:ext>
            </a:extLst>
          </p:cNvPr>
          <p:cNvCxnSpPr>
            <a:cxnSpLocks/>
          </p:cNvCxnSpPr>
          <p:nvPr/>
        </p:nvCxnSpPr>
        <p:spPr>
          <a:xfrm>
            <a:off x="7379153" y="1421946"/>
            <a:ext cx="2679247" cy="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ABC29EB-F463-4CB2-9EC2-8E82C877200D}"/>
              </a:ext>
            </a:extLst>
          </p:cNvPr>
          <p:cNvCxnSpPr>
            <a:cxnSpLocks/>
          </p:cNvCxnSpPr>
          <p:nvPr/>
        </p:nvCxnSpPr>
        <p:spPr>
          <a:xfrm>
            <a:off x="10210800" y="1421946"/>
            <a:ext cx="1295400" cy="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58BCAEC7-E1EE-4C1B-9878-011A41A24D02}"/>
              </a:ext>
            </a:extLst>
          </p:cNvPr>
          <p:cNvCxnSpPr>
            <a:cxnSpLocks/>
          </p:cNvCxnSpPr>
          <p:nvPr/>
        </p:nvCxnSpPr>
        <p:spPr>
          <a:xfrm>
            <a:off x="3962640" y="1980111"/>
            <a:ext cx="13637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4C6B2E8-F325-4A52-94A3-A13F19278D49}"/>
              </a:ext>
            </a:extLst>
          </p:cNvPr>
          <p:cNvCxnSpPr>
            <a:cxnSpLocks/>
          </p:cNvCxnSpPr>
          <p:nvPr/>
        </p:nvCxnSpPr>
        <p:spPr>
          <a:xfrm>
            <a:off x="7696200" y="1980111"/>
            <a:ext cx="1828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CA84A975-9E16-499A-9BC4-24D1258339DA}"/>
              </a:ext>
            </a:extLst>
          </p:cNvPr>
          <p:cNvSpPr/>
          <p:nvPr/>
        </p:nvSpPr>
        <p:spPr>
          <a:xfrm>
            <a:off x="1155700" y="26797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EFA0F8AA-BAAC-4195-8BAC-C6D59A7AA3E6}"/>
              </a:ext>
            </a:extLst>
          </p:cNvPr>
          <p:cNvSpPr/>
          <p:nvPr/>
        </p:nvSpPr>
        <p:spPr>
          <a:xfrm>
            <a:off x="2058377" y="26797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5D69BB13-7A13-40EC-BF22-32EE363DEEA1}"/>
              </a:ext>
            </a:extLst>
          </p:cNvPr>
          <p:cNvSpPr/>
          <p:nvPr/>
        </p:nvSpPr>
        <p:spPr>
          <a:xfrm>
            <a:off x="2961054" y="26797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9" name="Rectangle: Rounded Corners 48">
            <a:extLst>
              <a:ext uri="{FF2B5EF4-FFF2-40B4-BE49-F238E27FC236}">
                <a16:creationId xmlns:a16="http://schemas.microsoft.com/office/drawing/2014/main" id="{B0E11FA7-91A4-49C5-9851-F9A0AA2C0246}"/>
              </a:ext>
            </a:extLst>
          </p:cNvPr>
          <p:cNvSpPr/>
          <p:nvPr/>
        </p:nvSpPr>
        <p:spPr>
          <a:xfrm>
            <a:off x="3863731" y="26797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E15BF7DB-87B7-40DC-A863-F874EEF814AA}"/>
              </a:ext>
            </a:extLst>
          </p:cNvPr>
          <p:cNvSpPr/>
          <p:nvPr/>
        </p:nvSpPr>
        <p:spPr>
          <a:xfrm>
            <a:off x="4766408" y="26797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F1CC4B2B-B25A-4D7F-93FB-3C19CF33F592}"/>
              </a:ext>
            </a:extLst>
          </p:cNvPr>
          <p:cNvSpPr/>
          <p:nvPr/>
        </p:nvSpPr>
        <p:spPr>
          <a:xfrm>
            <a:off x="1155700" y="26797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8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C155A99F-756C-48C2-B473-58809EA78E02}"/>
              </a:ext>
            </a:extLst>
          </p:cNvPr>
          <p:cNvSpPr/>
          <p:nvPr/>
        </p:nvSpPr>
        <p:spPr>
          <a:xfrm>
            <a:off x="2961054" y="26797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6AC08367-42A0-43F9-8A6A-777513B385A1}"/>
              </a:ext>
            </a:extLst>
          </p:cNvPr>
          <p:cNvSpPr/>
          <p:nvPr/>
        </p:nvSpPr>
        <p:spPr>
          <a:xfrm>
            <a:off x="4766408" y="26797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3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EC2AE737-3687-402E-AC1B-F83241B03CD9}"/>
              </a:ext>
            </a:extLst>
          </p:cNvPr>
          <p:cNvGrpSpPr/>
          <p:nvPr/>
        </p:nvGrpSpPr>
        <p:grpSpPr>
          <a:xfrm>
            <a:off x="2058377" y="2679700"/>
            <a:ext cx="815182" cy="834232"/>
            <a:chOff x="7954910" y="5362254"/>
            <a:chExt cx="815182" cy="834232"/>
          </a:xfrm>
        </p:grpSpPr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E0EFD6C3-FA5D-411B-9AB9-678A0ECF9A29}"/>
                </a:ext>
              </a:extLst>
            </p:cNvPr>
            <p:cNvSpPr/>
            <p:nvPr/>
          </p:nvSpPr>
          <p:spPr>
            <a:xfrm>
              <a:off x="7954910" y="5362254"/>
              <a:ext cx="815182" cy="815182"/>
            </a:xfrm>
            <a:prstGeom prst="roundRect">
              <a:avLst/>
            </a:prstGeom>
            <a:solidFill>
              <a:srgbClr val="FEF0D2"/>
            </a:solidFill>
            <a:ln w="38100">
              <a:solidFill>
                <a:srgbClr val="CC8B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8E7C1C62-51D0-42E9-AE93-771C0D169F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2683649"/>
                </p:ext>
              </p:extLst>
            </p:nvPr>
          </p:nvGraphicFramePr>
          <p:xfrm>
            <a:off x="8123433" y="5536954"/>
            <a:ext cx="401441" cy="65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01520" progId="Equation.DSMT4">
                    <p:embed/>
                  </p:oleObj>
                </mc:Choice>
                <mc:Fallback>
                  <p:oleObj name="Equation" r:id="rId4" imgW="126720" imgH="10152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DDEC615D-B731-43EA-A135-BB7E90E01B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123433" y="5536954"/>
                          <a:ext cx="401441" cy="65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085120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" grpId="1" animBg="1"/>
      <p:bldP spid="47" grpId="0" animBg="1"/>
      <p:bldP spid="48" grpId="0" animBg="1"/>
      <p:bldP spid="48" grpId="1" animBg="1"/>
      <p:bldP spid="49" grpId="0" animBg="1"/>
      <p:bldP spid="50" grpId="0" animBg="1"/>
      <p:bldP spid="50" grpId="1" animBg="1"/>
      <p:bldP spid="51" grpId="0" animBg="1"/>
      <p:bldP spid="52" grpId="0" animBg="1"/>
      <p:bldP spid="5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695DE2F-D370-49C1-852D-DF1B688CD9D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1148" y="1600200"/>
            <a:ext cx="5069704" cy="2286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46922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D454010-B51A-4084-B555-2945A399C7F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425" y="104775"/>
            <a:ext cx="1520622" cy="6858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2B8FD3B-9196-4396-A582-169F078013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7424" y="830386"/>
            <a:ext cx="3743176" cy="54570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302BCA5-470A-4B9A-86C2-24A4058699A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562" y="749448"/>
            <a:ext cx="763038" cy="70757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E3DB8BD-1B2C-4143-AEB0-EE7731DEE66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2" t="5698" r="3203" b="5388"/>
          <a:stretch>
            <a:fillRect/>
          </a:stretch>
        </p:blipFill>
        <p:spPr>
          <a:xfrm>
            <a:off x="1401094" y="1726795"/>
            <a:ext cx="9389812" cy="4521605"/>
          </a:xfrm>
          <a:custGeom>
            <a:avLst/>
            <a:gdLst>
              <a:gd name="connsiteX0" fmla="*/ 583585 w 11353800"/>
              <a:gd name="connsiteY0" fmla="*/ 0 h 5467351"/>
              <a:gd name="connsiteX1" fmla="*/ 10770215 w 11353800"/>
              <a:gd name="connsiteY1" fmla="*/ 0 h 5467351"/>
              <a:gd name="connsiteX2" fmla="*/ 11353800 w 11353800"/>
              <a:gd name="connsiteY2" fmla="*/ 583585 h 5467351"/>
              <a:gd name="connsiteX3" fmla="*/ 11353800 w 11353800"/>
              <a:gd name="connsiteY3" fmla="*/ 4883766 h 5467351"/>
              <a:gd name="connsiteX4" fmla="*/ 10770215 w 11353800"/>
              <a:gd name="connsiteY4" fmla="*/ 5467351 h 5467351"/>
              <a:gd name="connsiteX5" fmla="*/ 583585 w 11353800"/>
              <a:gd name="connsiteY5" fmla="*/ 5467351 h 5467351"/>
              <a:gd name="connsiteX6" fmla="*/ 0 w 11353800"/>
              <a:gd name="connsiteY6" fmla="*/ 4883766 h 5467351"/>
              <a:gd name="connsiteX7" fmla="*/ 0 w 11353800"/>
              <a:gd name="connsiteY7" fmla="*/ 583585 h 5467351"/>
              <a:gd name="connsiteX8" fmla="*/ 583585 w 11353800"/>
              <a:gd name="connsiteY8" fmla="*/ 0 h 5467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353800" h="5467351">
                <a:moveTo>
                  <a:pt x="583585" y="0"/>
                </a:moveTo>
                <a:lnTo>
                  <a:pt x="10770215" y="0"/>
                </a:lnTo>
                <a:cubicBezTo>
                  <a:pt x="11092520" y="0"/>
                  <a:pt x="11353800" y="261280"/>
                  <a:pt x="11353800" y="583585"/>
                </a:cubicBezTo>
                <a:lnTo>
                  <a:pt x="11353800" y="4883766"/>
                </a:lnTo>
                <a:cubicBezTo>
                  <a:pt x="11353800" y="5206071"/>
                  <a:pt x="11092520" y="5467351"/>
                  <a:pt x="10770215" y="5467351"/>
                </a:cubicBezTo>
                <a:lnTo>
                  <a:pt x="583585" y="5467351"/>
                </a:lnTo>
                <a:cubicBezTo>
                  <a:pt x="261280" y="5467351"/>
                  <a:pt x="0" y="5206071"/>
                  <a:pt x="0" y="4883766"/>
                </a:cubicBezTo>
                <a:lnTo>
                  <a:pt x="0" y="583585"/>
                </a:lnTo>
                <a:cubicBezTo>
                  <a:pt x="0" y="261280"/>
                  <a:pt x="261280" y="0"/>
                  <a:pt x="583585" y="0"/>
                </a:cubicBezTo>
                <a:close/>
              </a:path>
            </a:pathLst>
          </a:custGeom>
          <a:ln w="57150">
            <a:solidFill>
              <a:srgbClr val="F4BE34"/>
            </a:solidFill>
          </a:ln>
        </p:spPr>
      </p:pic>
    </p:spTree>
    <p:extLst>
      <p:ext uri="{BB962C8B-B14F-4D97-AF65-F5344CB8AC3E}">
        <p14:creationId xmlns:p14="http://schemas.microsoft.com/office/powerpoint/2010/main" val="14138438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2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7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7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52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2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7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7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D454010-B51A-4084-B555-2945A399C7F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425" y="104775"/>
            <a:ext cx="1520622" cy="6858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E3DB8BD-1B2C-4143-AEB0-EE7731DEE66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2" t="5698" r="3203" b="5388"/>
          <a:stretch>
            <a:fillRect/>
          </a:stretch>
        </p:blipFill>
        <p:spPr>
          <a:xfrm>
            <a:off x="4090297" y="1600200"/>
            <a:ext cx="4011407" cy="1931667"/>
          </a:xfrm>
          <a:custGeom>
            <a:avLst/>
            <a:gdLst>
              <a:gd name="connsiteX0" fmla="*/ 583585 w 11353800"/>
              <a:gd name="connsiteY0" fmla="*/ 0 h 5467351"/>
              <a:gd name="connsiteX1" fmla="*/ 10770215 w 11353800"/>
              <a:gd name="connsiteY1" fmla="*/ 0 h 5467351"/>
              <a:gd name="connsiteX2" fmla="*/ 11353800 w 11353800"/>
              <a:gd name="connsiteY2" fmla="*/ 583585 h 5467351"/>
              <a:gd name="connsiteX3" fmla="*/ 11353800 w 11353800"/>
              <a:gd name="connsiteY3" fmla="*/ 4883766 h 5467351"/>
              <a:gd name="connsiteX4" fmla="*/ 10770215 w 11353800"/>
              <a:gd name="connsiteY4" fmla="*/ 5467351 h 5467351"/>
              <a:gd name="connsiteX5" fmla="*/ 583585 w 11353800"/>
              <a:gd name="connsiteY5" fmla="*/ 5467351 h 5467351"/>
              <a:gd name="connsiteX6" fmla="*/ 0 w 11353800"/>
              <a:gd name="connsiteY6" fmla="*/ 4883766 h 5467351"/>
              <a:gd name="connsiteX7" fmla="*/ 0 w 11353800"/>
              <a:gd name="connsiteY7" fmla="*/ 583585 h 5467351"/>
              <a:gd name="connsiteX8" fmla="*/ 583585 w 11353800"/>
              <a:gd name="connsiteY8" fmla="*/ 0 h 5467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353800" h="5467351">
                <a:moveTo>
                  <a:pt x="583585" y="0"/>
                </a:moveTo>
                <a:lnTo>
                  <a:pt x="10770215" y="0"/>
                </a:lnTo>
                <a:cubicBezTo>
                  <a:pt x="11092520" y="0"/>
                  <a:pt x="11353800" y="261280"/>
                  <a:pt x="11353800" y="583585"/>
                </a:cubicBezTo>
                <a:lnTo>
                  <a:pt x="11353800" y="4883766"/>
                </a:lnTo>
                <a:cubicBezTo>
                  <a:pt x="11353800" y="5206071"/>
                  <a:pt x="11092520" y="5467351"/>
                  <a:pt x="10770215" y="5467351"/>
                </a:cubicBezTo>
                <a:lnTo>
                  <a:pt x="583585" y="5467351"/>
                </a:lnTo>
                <a:cubicBezTo>
                  <a:pt x="261280" y="5467351"/>
                  <a:pt x="0" y="5206071"/>
                  <a:pt x="0" y="4883766"/>
                </a:cubicBezTo>
                <a:lnTo>
                  <a:pt x="0" y="583585"/>
                </a:lnTo>
                <a:cubicBezTo>
                  <a:pt x="0" y="261280"/>
                  <a:pt x="261280" y="0"/>
                  <a:pt x="583585" y="0"/>
                </a:cubicBezTo>
                <a:close/>
              </a:path>
            </a:pathLst>
          </a:custGeom>
          <a:ln w="57150">
            <a:solidFill>
              <a:srgbClr val="F4BE34"/>
            </a:solidFill>
          </a:ln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4DCC3A1B-6373-4653-BF31-FA2904084745}"/>
              </a:ext>
            </a:extLst>
          </p:cNvPr>
          <p:cNvGrpSpPr/>
          <p:nvPr/>
        </p:nvGrpSpPr>
        <p:grpSpPr>
          <a:xfrm>
            <a:off x="380481" y="3505200"/>
            <a:ext cx="11431038" cy="3149580"/>
            <a:chOff x="380481" y="3657600"/>
            <a:chExt cx="11431038" cy="3149580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BBDCBB7-9DC4-4204-83CD-41BA4E11C8F8}"/>
                </a:ext>
              </a:extLst>
            </p:cNvPr>
            <p:cNvSpPr txBox="1"/>
            <p:nvPr/>
          </p:nvSpPr>
          <p:spPr>
            <a:xfrm>
              <a:off x="380481" y="3657600"/>
              <a:ext cx="11431038" cy="314958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rtl="0">
                <a:spcBef>
                  <a:spcPts val="0"/>
                </a:spcBef>
                <a:spcAft>
                  <a:spcPts val="500"/>
                </a:spcAft>
              </a:pPr>
              <a:r>
                <a:rPr lang="vi-VN" sz="2600" b="1" i="0" u="none" strike="noStrike">
                  <a:solidFill>
                    <a:srgbClr val="2A2A00"/>
                  </a:solidFill>
                  <a:effectLst/>
                  <a:latin typeface="Quicksand" panose="00000500000000000000" pitchFamily="2" charset="0"/>
                </a:rPr>
                <a:t>Cách chơi: </a:t>
              </a:r>
              <a:endParaRPr lang="en-US" sz="2600" b="1" i="0" u="none" strike="noStrike">
                <a:solidFill>
                  <a:srgbClr val="2A2A00"/>
                </a:solidFill>
                <a:effectLst/>
                <a:latin typeface="Quicksand" panose="00000500000000000000" pitchFamily="2" charset="0"/>
              </a:endParaRPr>
            </a:p>
            <a:p>
              <a:pPr rtl="0">
                <a:spcBef>
                  <a:spcPts val="0"/>
                </a:spcBef>
                <a:spcAft>
                  <a:spcPts val="500"/>
                </a:spcAft>
              </a:pPr>
              <a:endParaRPr lang="en-US" sz="2600" b="1" i="0" u="none" strike="noStrike">
                <a:solidFill>
                  <a:srgbClr val="2A2A00"/>
                </a:solidFill>
                <a:effectLst/>
                <a:latin typeface="Quicksand" panose="00000500000000000000" pitchFamily="2" charset="0"/>
              </a:endParaRPr>
            </a:p>
            <a:p>
              <a:pPr rtl="0">
                <a:spcBef>
                  <a:spcPts val="0"/>
                </a:spcBef>
                <a:spcAft>
                  <a:spcPts val="500"/>
                </a:spcAft>
              </a:pPr>
              <a:r>
                <a:rPr lang="vi-VN" sz="2600" b="0" i="0" u="none" strike="noStrike">
                  <a:solidFill>
                    <a:srgbClr val="2A2A00"/>
                  </a:solidFill>
                  <a:effectLst/>
                  <a:latin typeface="Quicksand" panose="00000500000000000000" pitchFamily="2" charset="0"/>
                </a:rPr>
                <a:t>- Chơi theo nhóm. </a:t>
              </a:r>
              <a:endParaRPr lang="en-US" sz="2600" b="0" i="0" u="none" strike="noStrike">
                <a:solidFill>
                  <a:srgbClr val="2A2A00"/>
                </a:solidFill>
                <a:effectLst/>
                <a:latin typeface="Quicksand" panose="00000500000000000000" pitchFamily="2" charset="0"/>
              </a:endParaRPr>
            </a:p>
            <a:p>
              <a:pPr algn="just" rtl="0">
                <a:spcBef>
                  <a:spcPts val="0"/>
                </a:spcBef>
                <a:spcAft>
                  <a:spcPts val="500"/>
                </a:spcAft>
              </a:pPr>
              <a:r>
                <a:rPr lang="vi-VN" sz="2600" b="0" i="0" u="none" strike="noStrike">
                  <a:solidFill>
                    <a:srgbClr val="2A2A00"/>
                  </a:solidFill>
                  <a:effectLst/>
                  <a:latin typeface="Quicksand" panose="00000500000000000000" pitchFamily="2" charset="0"/>
                </a:rPr>
                <a:t>-</a:t>
              </a:r>
              <a:r>
                <a:rPr lang="en-US" sz="2600" b="0" i="0" u="none" strike="noStrike">
                  <a:solidFill>
                    <a:srgbClr val="2A2A00"/>
                  </a:solidFill>
                  <a:effectLst/>
                  <a:latin typeface="Quicksand" panose="00000500000000000000" pitchFamily="2" charset="0"/>
                </a:rPr>
                <a:t> Khi đến lượt, người chơi gieo xúc xắc. Đếm số chấm nhận được ở mặt trên xúc xắc. Lấy </a:t>
              </a:r>
              <a:r>
                <a:rPr lang="en-US" sz="2600" b="1" i="0" u="none" strike="noStrike">
                  <a:solidFill>
                    <a:srgbClr val="2A2A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49</a:t>
              </a:r>
              <a:r>
                <a:rPr lang="en-US" sz="2600" b="0" i="0" u="none" strike="noStrike">
                  <a:solidFill>
                    <a:srgbClr val="2A2A00"/>
                  </a:solidFill>
                  <a:effectLst/>
                  <a:latin typeface="Quicksand" panose="00000500000000000000" pitchFamily="2" charset="0"/>
                </a:rPr>
                <a:t> trừ đi số nhận được. Lấy các đồ chơi ghi số bằng kết quả phép tính đó.</a:t>
              </a:r>
            </a:p>
            <a:p>
              <a:pPr algn="just" rtl="0">
                <a:spcBef>
                  <a:spcPts val="0"/>
                </a:spcBef>
                <a:spcAft>
                  <a:spcPts val="500"/>
                </a:spcAft>
              </a:pPr>
              <a:r>
                <a:rPr lang="en-US" sz="2600">
                  <a:solidFill>
                    <a:srgbClr val="2A2A00"/>
                  </a:solidFill>
                  <a:latin typeface="Quicksand" panose="00000500000000000000" pitchFamily="2" charset="0"/>
                </a:rPr>
                <a:t>- Trò chơi kết thúc khi lấy được 6 đồ chơi.</a:t>
              </a:r>
              <a:endParaRPr lang="vi-VN" sz="2600" b="0">
                <a:effectLst/>
                <a:latin typeface="Quicksand" panose="00000500000000000000" pitchFamily="2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5FB852F-B4D9-4748-8AF8-AD80D5975FFB}"/>
                </a:ext>
              </a:extLst>
            </p:cNvPr>
            <p:cNvSpPr txBox="1"/>
            <p:nvPr/>
          </p:nvSpPr>
          <p:spPr>
            <a:xfrm>
              <a:off x="2362200" y="3886200"/>
              <a:ext cx="192938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49 –  </a:t>
              </a:r>
              <a:r>
                <a:rPr lang="en-US" sz="4000" b="1">
                  <a:solidFill>
                    <a:sysClr val="windowText" lastClr="00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3EA3C990-A834-422A-89CA-E84E54A872C3}"/>
                </a:ext>
              </a:extLst>
            </p:cNvPr>
            <p:cNvSpPr/>
            <p:nvPr/>
          </p:nvSpPr>
          <p:spPr>
            <a:xfrm>
              <a:off x="3681985" y="3973931"/>
              <a:ext cx="532423" cy="532423"/>
            </a:xfrm>
            <a:prstGeom prst="roundRect">
              <a:avLst/>
            </a:prstGeom>
            <a:noFill/>
            <a:ln w="38100">
              <a:solidFill>
                <a:srgbClr val="F4BE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76A92EE1-4DC0-4192-8E49-E2CDD8A9EE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7424" y="830386"/>
            <a:ext cx="3743176" cy="54570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E60DF68-9E6A-4252-A94C-7E26E0FEC40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562" y="749448"/>
            <a:ext cx="763038" cy="707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70375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A84B8F4-85D7-4C7B-BB69-70944D0FBF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3282" y="1600200"/>
            <a:ext cx="6785436" cy="3444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667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160"/>
                                  </p:stCondLst>
                                  <p:childTnLst>
                                    <p:animScale>
                                      <p:cBhvr>
                                        <p:cTn id="10" dur="750" fill="hold"/>
                                        <p:tgtEl>
                                          <p:spTgt spid="4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D7A1836-7E49-3622-8D8A-98D54086CB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1905000"/>
            <a:ext cx="6962235" cy="2219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9828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671600" y="4108095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62</a:t>
            </a:r>
            <a:endParaRPr lang="en-US" sz="6600" b="1" dirty="0"/>
          </a:p>
        </p:txBody>
      </p:sp>
      <p:sp>
        <p:nvSpPr>
          <p:cNvPr id="7" name="Rectangle 6"/>
          <p:cNvSpPr/>
          <p:nvPr/>
        </p:nvSpPr>
        <p:spPr>
          <a:xfrm>
            <a:off x="857309" y="5218904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63</a:t>
            </a:r>
            <a:endParaRPr lang="en-US" sz="6600" b="1" dirty="0"/>
          </a:p>
        </p:txBody>
      </p:sp>
      <p:sp>
        <p:nvSpPr>
          <p:cNvPr id="8" name="Rectangle 7"/>
          <p:cNvSpPr/>
          <p:nvPr/>
        </p:nvSpPr>
        <p:spPr>
          <a:xfrm>
            <a:off x="6671600" y="5191008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64</a:t>
            </a:r>
            <a:endParaRPr lang="en-US" sz="6600" b="1" dirty="0"/>
          </a:p>
        </p:txBody>
      </p:sp>
      <p:sp>
        <p:nvSpPr>
          <p:cNvPr id="9" name="Rectangle 8"/>
          <p:cNvSpPr/>
          <p:nvPr/>
        </p:nvSpPr>
        <p:spPr>
          <a:xfrm>
            <a:off x="854552" y="4156177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61</a:t>
            </a:r>
            <a:endParaRPr lang="en-US" sz="6600" b="1" dirty="0"/>
          </a:p>
        </p:txBody>
      </p:sp>
      <p:pic>
        <p:nvPicPr>
          <p:cNvPr id="1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66901" y="4956059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31823" y="484978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698194" y="3799222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98088" y="510868"/>
            <a:ext cx="4836412" cy="4901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5725209"/>
            <a:ext cx="2517363" cy="105446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017380" y="416262"/>
            <a:ext cx="1018402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Câu hỏi: Tính</a:t>
            </a:r>
          </a:p>
          <a:p>
            <a:endParaRPr lang="en-US" sz="3200"/>
          </a:p>
          <a:p>
            <a:pPr algn="ctr"/>
            <a:r>
              <a:rPr lang="en-US" sz="6600" b="1">
                <a:solidFill>
                  <a:schemeClr val="bg1"/>
                </a:solidFill>
              </a:rPr>
              <a:t>67 + 5</a:t>
            </a:r>
            <a:endParaRPr lang="en-US" sz="6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39934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5" name="Picture 1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56682" y="5689313"/>
            <a:ext cx="2872757" cy="121444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762183" y="5191007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62</a:t>
            </a:r>
            <a:endParaRPr lang="en-US" sz="6600" b="1" dirty="0"/>
          </a:p>
        </p:txBody>
      </p:sp>
      <p:sp>
        <p:nvSpPr>
          <p:cNvPr id="7" name="Rectangle 6"/>
          <p:cNvSpPr/>
          <p:nvPr/>
        </p:nvSpPr>
        <p:spPr>
          <a:xfrm>
            <a:off x="876773" y="5191007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65</a:t>
            </a:r>
            <a:endParaRPr lang="en-US" sz="6600" b="1" dirty="0"/>
          </a:p>
        </p:txBody>
      </p:sp>
      <p:sp>
        <p:nvSpPr>
          <p:cNvPr id="8" name="Rectangle 7"/>
          <p:cNvSpPr/>
          <p:nvPr/>
        </p:nvSpPr>
        <p:spPr>
          <a:xfrm>
            <a:off x="6623545" y="4132855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63</a:t>
            </a:r>
            <a:endParaRPr lang="en-US" sz="6600" b="1" dirty="0"/>
          </a:p>
        </p:txBody>
      </p:sp>
      <p:sp>
        <p:nvSpPr>
          <p:cNvPr id="9" name="Rectangle 8"/>
          <p:cNvSpPr/>
          <p:nvPr/>
        </p:nvSpPr>
        <p:spPr>
          <a:xfrm>
            <a:off x="854552" y="4156177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67</a:t>
            </a:r>
            <a:endParaRPr lang="en-US" sz="6600" b="1" dirty="0"/>
          </a:p>
        </p:txBody>
      </p:sp>
      <p:pic>
        <p:nvPicPr>
          <p:cNvPr id="1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18846" y="3897906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31823" y="484978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788777" y="4882134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15488" y="496281"/>
            <a:ext cx="4976112" cy="5043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1017380" y="416262"/>
            <a:ext cx="968081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Câu hỏi: Tính</a:t>
            </a:r>
          </a:p>
          <a:p>
            <a:endParaRPr lang="en-US" sz="3200"/>
          </a:p>
          <a:p>
            <a:pPr algn="ctr"/>
            <a:r>
              <a:rPr lang="en-US" sz="6600" b="1">
                <a:solidFill>
                  <a:schemeClr val="bg1"/>
                </a:solidFill>
              </a:rPr>
              <a:t>68 + 1 + 5</a:t>
            </a:r>
            <a:endParaRPr lang="en-US" sz="6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0672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553" y="5403210"/>
            <a:ext cx="2353706" cy="1429205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81207" y="5179106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13 cây cà chua</a:t>
            </a:r>
            <a:endParaRPr lang="en-US" sz="4800" b="1" dirty="0"/>
          </a:p>
        </p:txBody>
      </p:sp>
      <p:sp>
        <p:nvSpPr>
          <p:cNvPr id="20" name="Rectangle 19"/>
          <p:cNvSpPr/>
          <p:nvPr/>
        </p:nvSpPr>
        <p:spPr>
          <a:xfrm>
            <a:off x="6640555" y="4217660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3 cây cà chua</a:t>
            </a:r>
            <a:endParaRPr lang="en-US" sz="4800" b="1" dirty="0"/>
          </a:p>
        </p:txBody>
      </p:sp>
      <p:sp>
        <p:nvSpPr>
          <p:cNvPr id="21" name="Rectangle 20"/>
          <p:cNvSpPr/>
          <p:nvPr/>
        </p:nvSpPr>
        <p:spPr>
          <a:xfrm>
            <a:off x="6671600" y="5191008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16 cây cà chua</a:t>
            </a:r>
            <a:endParaRPr lang="en-US" sz="4800" b="1" dirty="0"/>
          </a:p>
        </p:txBody>
      </p:sp>
      <p:sp>
        <p:nvSpPr>
          <p:cNvPr id="22" name="Rectangle 21"/>
          <p:cNvSpPr/>
          <p:nvPr/>
        </p:nvSpPr>
        <p:spPr>
          <a:xfrm>
            <a:off x="854552" y="4156177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15 cây cà chua</a:t>
            </a:r>
            <a:endParaRPr lang="en-US" sz="4800" b="1" dirty="0"/>
          </a:p>
        </p:txBody>
      </p:sp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66901" y="4956059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95605" y="3876433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5011779" y="4940475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40485" y="186248"/>
            <a:ext cx="5582108" cy="5657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1042089" y="583585"/>
            <a:ext cx="1010782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Câu hỏi:</a:t>
            </a:r>
          </a:p>
          <a:p>
            <a:pPr algn="just"/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	</a:t>
            </a:r>
            <a:r>
              <a:rPr lang="en-US" sz="40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Mẹ Lan trồng tất cả 19 cây cà chua và cà tím, trong đó có 6 cây cà tím. Hỏi mẹ Lan trồng bao nhiêu cây cà chua? 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10190789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6362" y="5333733"/>
            <a:ext cx="3300208" cy="145837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671600" y="4108095"/>
            <a:ext cx="4683803" cy="904197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&gt;</a:t>
            </a:r>
            <a:endParaRPr lang="en-US" sz="7200" b="1" dirty="0"/>
          </a:p>
        </p:txBody>
      </p:sp>
      <p:sp>
        <p:nvSpPr>
          <p:cNvPr id="7" name="Rectangle 6"/>
          <p:cNvSpPr/>
          <p:nvPr/>
        </p:nvSpPr>
        <p:spPr>
          <a:xfrm>
            <a:off x="4335030" y="5487640"/>
            <a:ext cx="4644217" cy="824221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=</a:t>
            </a:r>
            <a:endParaRPr lang="en-US" sz="7200" b="1" dirty="0"/>
          </a:p>
        </p:txBody>
      </p:sp>
      <p:sp>
        <p:nvSpPr>
          <p:cNvPr id="9" name="Rectangle 8"/>
          <p:cNvSpPr/>
          <p:nvPr/>
        </p:nvSpPr>
        <p:spPr>
          <a:xfrm>
            <a:off x="854552" y="4156177"/>
            <a:ext cx="4683803" cy="904197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&lt;</a:t>
            </a:r>
            <a:endParaRPr lang="en-US" sz="7200" b="1" dirty="0"/>
          </a:p>
        </p:txBody>
      </p:sp>
      <p:pic>
        <p:nvPicPr>
          <p:cNvPr id="1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8359724" y="5146413"/>
            <a:ext cx="1082969" cy="1097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698194" y="3799222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15488" y="303206"/>
            <a:ext cx="5166612" cy="5236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1017380" y="416262"/>
            <a:ext cx="10741721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Câu hỏi: Điền dấu &gt;, &lt;,=?</a:t>
            </a:r>
          </a:p>
          <a:p>
            <a:endParaRPr lang="en-US" sz="3200">
              <a:solidFill>
                <a:schemeClr val="bg1"/>
              </a:solidFill>
              <a:latin typeface="Montserrat Alternates Black" panose="00000A00000000000000" pitchFamily="50" charset="0"/>
            </a:endParaRPr>
          </a:p>
          <a:p>
            <a:pPr algn="ctr"/>
            <a:r>
              <a:rPr lang="en-US" sz="60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56 + 3 …………55 + 1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175463533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8961" y="769589"/>
            <a:ext cx="6084335" cy="369449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138" y="1933083"/>
            <a:ext cx="6663506" cy="294462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449264" y="4440014"/>
            <a:ext cx="5749026" cy="240812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203" y="4679330"/>
            <a:ext cx="2286000" cy="2286000"/>
          </a:xfrm>
          <a:prstGeom prst="rect">
            <a:avLst/>
          </a:prstGeom>
        </p:spPr>
      </p:pic>
      <p:pic>
        <p:nvPicPr>
          <p:cNvPr id="1026" name="Picture 2" descr="LINE Creators' Stickers - happy bunny 1 Example with GIF Animation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0121" y="2565659"/>
            <a:ext cx="2411147" cy="226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848751" y="2182881"/>
            <a:ext cx="2600225" cy="2437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81478" y="4241799"/>
            <a:ext cx="6442462" cy="272353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0642" y="4464085"/>
            <a:ext cx="2951467" cy="2501244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668346" y="2094452"/>
            <a:ext cx="10848652" cy="175260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304368" y="2577657"/>
            <a:ext cx="983741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>
                <a:solidFill>
                  <a:schemeClr val="bg1"/>
                </a:solidFill>
                <a:latin typeface="Bungee Inline" pitchFamily="2" charset="0"/>
              </a:rPr>
              <a:t> XÂY NHÀ CHO THỎ</a:t>
            </a:r>
          </a:p>
        </p:txBody>
      </p:sp>
    </p:spTree>
    <p:extLst>
      <p:ext uri="{BB962C8B-B14F-4D97-AF65-F5344CB8AC3E}">
        <p14:creationId xmlns:p14="http://schemas.microsoft.com/office/powerpoint/2010/main" val="3590468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58961" y="769589"/>
            <a:ext cx="6084335" cy="369449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3138" y="1933083"/>
            <a:ext cx="6663506" cy="294462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449264" y="4440014"/>
            <a:ext cx="5749026" cy="240812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203" y="4679330"/>
            <a:ext cx="2286000" cy="2286000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80121" y="2565659"/>
            <a:ext cx="2411146" cy="226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848751" y="2153147"/>
            <a:ext cx="2631942" cy="2467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8870" y="2458626"/>
            <a:ext cx="2286000" cy="2286000"/>
          </a:xfrm>
          <a:prstGeom prst="rect">
            <a:avLst/>
          </a:prstGeom>
        </p:spPr>
      </p:pic>
      <p:pic>
        <p:nvPicPr>
          <p:cNvPr id="1030" name="Picture 6" descr="Top Rabbit Petting Stickers for Android &amp; iOS | Gfycat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3047" y="1696625"/>
            <a:ext cx="3048000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381478" y="4241799"/>
            <a:ext cx="6442462" cy="272353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0642" y="4464085"/>
            <a:ext cx="2951467" cy="2501244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912" y="4356089"/>
            <a:ext cx="2298224" cy="2591982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8490" y="4156722"/>
            <a:ext cx="2701575" cy="2701575"/>
          </a:xfrm>
          <a:prstGeom prst="rect">
            <a:avLst/>
          </a:prstGeom>
        </p:spPr>
      </p:pic>
      <p:pic>
        <p:nvPicPr>
          <p:cNvPr id="34" name="2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25662" y="91263"/>
            <a:ext cx="820153" cy="883686"/>
          </a:xfrm>
          <a:prstGeom prst="rect">
            <a:avLst/>
          </a:prstGeom>
        </p:spPr>
      </p:pic>
      <p:pic>
        <p:nvPicPr>
          <p:cNvPr id="35" name="3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59008" y="92773"/>
            <a:ext cx="840367" cy="872134"/>
          </a:xfrm>
          <a:prstGeom prst="rect">
            <a:avLst/>
          </a:prstGeom>
        </p:spPr>
      </p:pic>
      <p:pic>
        <p:nvPicPr>
          <p:cNvPr id="36" name="4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06054" y="96544"/>
            <a:ext cx="811489" cy="843256"/>
          </a:xfrm>
          <a:prstGeom prst="rect">
            <a:avLst/>
          </a:prstGeom>
        </p:spPr>
      </p:pic>
      <p:pic>
        <p:nvPicPr>
          <p:cNvPr id="37" name="1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8187" y="96544"/>
            <a:ext cx="811489" cy="84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54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ieng-yeah-tre-con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074EA63-C9EA-46E4-9F4C-4C7B2F65F86A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1341" y="671026"/>
            <a:ext cx="2328874" cy="969348"/>
          </a:xfrm>
          <a:prstGeom prst="rect">
            <a:avLst/>
          </a:prstGeom>
        </p:spPr>
      </p:pic>
      <p:grpSp>
        <p:nvGrpSpPr>
          <p:cNvPr id="8" name="15">
            <a:extLst>
              <a:ext uri="{FF2B5EF4-FFF2-40B4-BE49-F238E27FC236}">
                <a16:creationId xmlns:a16="http://schemas.microsoft.com/office/drawing/2014/main" id="{C8D37E97-9FEA-4CF7-B13F-D3B473D2E0A7}"/>
              </a:ext>
            </a:extLst>
          </p:cNvPr>
          <p:cNvGrpSpPr/>
          <p:nvPr/>
        </p:nvGrpSpPr>
        <p:grpSpPr>
          <a:xfrm>
            <a:off x="10805746" y="163221"/>
            <a:ext cx="1224329" cy="532104"/>
            <a:chOff x="10727999" y="49284"/>
            <a:chExt cx="1224329" cy="1092600"/>
          </a:xfrm>
        </p:grpSpPr>
        <p:sp>
          <p:nvSpPr>
            <p:cNvPr id="9" name="16">
              <a:extLst>
                <a:ext uri="{FF2B5EF4-FFF2-40B4-BE49-F238E27FC236}">
                  <a16:creationId xmlns:a16="http://schemas.microsoft.com/office/drawing/2014/main" id="{CC1C3DE0-4986-4674-A46B-A76469B9027C}"/>
                </a:ext>
              </a:extLst>
            </p:cNvPr>
            <p:cNvSpPr/>
            <p:nvPr/>
          </p:nvSpPr>
          <p:spPr>
            <a:xfrm>
              <a:off x="10727999" y="49284"/>
              <a:ext cx="1224329" cy="1092600"/>
            </a:xfrm>
            <a:prstGeom prst="rect">
              <a:avLst/>
            </a:prstGeom>
            <a:solidFill>
              <a:srgbClr val="EA996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pc="-4">
                <a:solidFill>
                  <a:schemeClr val="bg1"/>
                </a:solidFill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AF55FFD-DD31-421F-A0C9-B835DD991592}"/>
                </a:ext>
              </a:extLst>
            </p:cNvPr>
            <p:cNvSpPr txBox="1"/>
            <p:nvPr/>
          </p:nvSpPr>
          <p:spPr>
            <a:xfrm>
              <a:off x="10854216" y="506733"/>
              <a:ext cx="1008000" cy="236217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 lIns="0" rIns="0" rtlCol="0">
              <a:noAutofit/>
            </a:bodyPr>
            <a:lstStyle/>
            <a:p>
              <a:pPr algn="ctr"/>
              <a:r>
                <a:rPr lang="en-US" altLang="zh-CN" sz="1700" spc="-4">
                  <a:solidFill>
                    <a:schemeClr val="tx1">
                      <a:lumMod val="65000"/>
                      <a:lumOff val="35000"/>
                    </a:schemeClr>
                  </a:solidFill>
                  <a:latin typeface="Quicksand" panose="00000500000000000000" pitchFamily="2" charset="0"/>
                </a:rPr>
                <a:t>SGK- 56,57</a:t>
              </a:r>
              <a:endParaRPr lang="zh-CN" altLang="en-US" sz="17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Quicksand" panose="00000500000000000000" pitchFamily="2" charset="0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AB9E5EFD-DCBA-4ADE-B3F5-259DCF750C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5778" y="2476223"/>
            <a:ext cx="9364268" cy="20957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CA1694F-4D4D-47B0-8034-251085C592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1537" y="1155700"/>
            <a:ext cx="3468925" cy="160948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193CF91-8B4C-4F3F-9CEF-4CA274E188CE}"/>
              </a:ext>
            </a:extLst>
          </p:cNvPr>
          <p:cNvSpPr txBox="1"/>
          <p:nvPr/>
        </p:nvSpPr>
        <p:spPr>
          <a:xfrm>
            <a:off x="5554825" y="4796135"/>
            <a:ext cx="10775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495960"/>
                </a:solidFill>
                <a:latin typeface="Quicksand" panose="00000500000000000000" pitchFamily="2" charset="0"/>
              </a:rPr>
              <a:t>TIẾT 3</a:t>
            </a:r>
          </a:p>
        </p:txBody>
      </p:sp>
    </p:spTree>
    <p:extLst>
      <p:ext uri="{BB962C8B-B14F-4D97-AF65-F5344CB8AC3E}">
        <p14:creationId xmlns:p14="http://schemas.microsoft.com/office/powerpoint/2010/main" val="29049329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750"/>
                            </p:stCondLst>
                            <p:childTnLst>
                              <p:par>
                                <p:cTn id="1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TUAN\Downloads\Luyện tập 1.png">
            <a:extLst>
              <a:ext uri="{FF2B5EF4-FFF2-40B4-BE49-F238E27FC236}">
                <a16:creationId xmlns:a16="http://schemas.microsoft.com/office/drawing/2014/main" id="{99FABCE0-967A-48A6-88FA-856E87E57C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1371600"/>
            <a:ext cx="6556637" cy="291442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99255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C:\Users\TUAN\Downloads\Luyện tập 1.png">
            <a:extLst>
              <a:ext uri="{FF2B5EF4-FFF2-40B4-BE49-F238E27FC236}">
                <a16:creationId xmlns:a16="http://schemas.microsoft.com/office/drawing/2014/main" id="{9BC377BF-9AB2-44F9-9CBD-29CBEAF0B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33" name="Group 32">
            <a:extLst>
              <a:ext uri="{FF2B5EF4-FFF2-40B4-BE49-F238E27FC236}">
                <a16:creationId xmlns:a16="http://schemas.microsoft.com/office/drawing/2014/main" id="{E2420CFC-42D2-44E1-A024-51D798675AC7}"/>
              </a:ext>
            </a:extLst>
          </p:cNvPr>
          <p:cNvGrpSpPr/>
          <p:nvPr/>
        </p:nvGrpSpPr>
        <p:grpSpPr>
          <a:xfrm>
            <a:off x="304335" y="838200"/>
            <a:ext cx="668922" cy="707886"/>
            <a:chOff x="1559434" y="1176116"/>
            <a:chExt cx="668922" cy="707886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E310F861-509F-4372-BF47-3552AA772AC2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E29EB3A1-255D-457C-8E99-CE1F136709E1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C08A6FBF-5CB9-47E0-8934-5FDB2D6D4B20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3A2C530-7AEE-4923-8778-D1A7BD9F507E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0DC83650-2570-4AF7-BD27-2F495D4CA384}"/>
              </a:ext>
            </a:extLst>
          </p:cNvPr>
          <p:cNvSpPr txBox="1"/>
          <p:nvPr/>
        </p:nvSpPr>
        <p:spPr>
          <a:xfrm>
            <a:off x="1066800" y="838200"/>
            <a:ext cx="40576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Đặt tính rồi tính.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351ED2D-7B94-4DF8-A6C9-C9A0E78F9392}"/>
              </a:ext>
            </a:extLst>
          </p:cNvPr>
          <p:cNvSpPr txBox="1"/>
          <p:nvPr/>
        </p:nvSpPr>
        <p:spPr>
          <a:xfrm>
            <a:off x="371983" y="1828800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a)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32" name="Rounded Rectangle 5">
            <a:extLst>
              <a:ext uri="{FF2B5EF4-FFF2-40B4-BE49-F238E27FC236}">
                <a16:creationId xmlns:a16="http://schemas.microsoft.com/office/drawing/2014/main" id="{79EDDEF9-AD68-43BF-9247-F42CDAD5EDCF}"/>
              </a:ext>
            </a:extLst>
          </p:cNvPr>
          <p:cNvSpPr/>
          <p:nvPr/>
        </p:nvSpPr>
        <p:spPr>
          <a:xfrm>
            <a:off x="1295400" y="1947879"/>
            <a:ext cx="1810984" cy="588807"/>
          </a:xfrm>
          <a:prstGeom prst="roundRect">
            <a:avLst/>
          </a:prstGeom>
          <a:solidFill>
            <a:srgbClr val="FBDC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53 + 4</a:t>
            </a:r>
            <a:endParaRPr lang="vi-VN" sz="35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ounded Rectangle 5">
            <a:extLst>
              <a:ext uri="{FF2B5EF4-FFF2-40B4-BE49-F238E27FC236}">
                <a16:creationId xmlns:a16="http://schemas.microsoft.com/office/drawing/2014/main" id="{A825DFC8-7080-4EDE-B3A0-9207BE6097D3}"/>
              </a:ext>
            </a:extLst>
          </p:cNvPr>
          <p:cNvSpPr/>
          <p:nvPr/>
        </p:nvSpPr>
        <p:spPr>
          <a:xfrm>
            <a:off x="1295400" y="2763993"/>
            <a:ext cx="1810984" cy="588807"/>
          </a:xfrm>
          <a:prstGeom prst="roundRect">
            <a:avLst/>
          </a:prstGeom>
          <a:solidFill>
            <a:srgbClr val="FBDC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57 – 4</a:t>
            </a:r>
            <a:endParaRPr lang="vi-VN" sz="35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4B15ACD5-8D6E-4169-A76C-83AFE0F48F5E}"/>
              </a:ext>
            </a:extLst>
          </p:cNvPr>
          <p:cNvSpPr txBox="1"/>
          <p:nvPr/>
        </p:nvSpPr>
        <p:spPr>
          <a:xfrm>
            <a:off x="4362450" y="1828800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b)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38" name="Rounded Rectangle 5">
            <a:extLst>
              <a:ext uri="{FF2B5EF4-FFF2-40B4-BE49-F238E27FC236}">
                <a16:creationId xmlns:a16="http://schemas.microsoft.com/office/drawing/2014/main" id="{114054FA-D046-46B8-947A-E8114221C8D0}"/>
              </a:ext>
            </a:extLst>
          </p:cNvPr>
          <p:cNvSpPr/>
          <p:nvPr/>
        </p:nvSpPr>
        <p:spPr>
          <a:xfrm>
            <a:off x="5285867" y="1947879"/>
            <a:ext cx="1810984" cy="588807"/>
          </a:xfrm>
          <a:prstGeom prst="roundRect">
            <a:avLst/>
          </a:prstGeom>
          <a:solidFill>
            <a:srgbClr val="C4DF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65 + 3</a:t>
            </a:r>
            <a:endParaRPr lang="vi-VN" sz="35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Rounded Rectangle 5">
            <a:extLst>
              <a:ext uri="{FF2B5EF4-FFF2-40B4-BE49-F238E27FC236}">
                <a16:creationId xmlns:a16="http://schemas.microsoft.com/office/drawing/2014/main" id="{4F90185E-F3FA-4297-BD2A-CC998807E24A}"/>
              </a:ext>
            </a:extLst>
          </p:cNvPr>
          <p:cNvSpPr/>
          <p:nvPr/>
        </p:nvSpPr>
        <p:spPr>
          <a:xfrm>
            <a:off x="5285867" y="2763993"/>
            <a:ext cx="1810984" cy="588807"/>
          </a:xfrm>
          <a:prstGeom prst="roundRect">
            <a:avLst/>
          </a:prstGeom>
          <a:solidFill>
            <a:srgbClr val="C4DF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68 – 3</a:t>
            </a:r>
            <a:endParaRPr lang="vi-VN" sz="35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8831C2C-4782-40B9-8383-55AA380AFCF5}"/>
              </a:ext>
            </a:extLst>
          </p:cNvPr>
          <p:cNvSpPr txBox="1"/>
          <p:nvPr/>
        </p:nvSpPr>
        <p:spPr>
          <a:xfrm>
            <a:off x="8352917" y="1828800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c)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52" name="Rounded Rectangle 5">
            <a:extLst>
              <a:ext uri="{FF2B5EF4-FFF2-40B4-BE49-F238E27FC236}">
                <a16:creationId xmlns:a16="http://schemas.microsoft.com/office/drawing/2014/main" id="{4C6680CC-AC12-4A09-AA5D-7DD91AD5A758}"/>
              </a:ext>
            </a:extLst>
          </p:cNvPr>
          <p:cNvSpPr/>
          <p:nvPr/>
        </p:nvSpPr>
        <p:spPr>
          <a:xfrm>
            <a:off x="9276334" y="1947879"/>
            <a:ext cx="1810984" cy="588807"/>
          </a:xfrm>
          <a:prstGeom prst="roundRect">
            <a:avLst/>
          </a:prstGeom>
          <a:solidFill>
            <a:srgbClr val="E6E7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95 + 2</a:t>
            </a:r>
            <a:endParaRPr lang="vi-VN" sz="35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Rounded Rectangle 5">
            <a:extLst>
              <a:ext uri="{FF2B5EF4-FFF2-40B4-BE49-F238E27FC236}">
                <a16:creationId xmlns:a16="http://schemas.microsoft.com/office/drawing/2014/main" id="{37CD0C49-E046-4FB7-B7AB-350E786BDE8A}"/>
              </a:ext>
            </a:extLst>
          </p:cNvPr>
          <p:cNvSpPr/>
          <p:nvPr/>
        </p:nvSpPr>
        <p:spPr>
          <a:xfrm>
            <a:off x="9276334" y="2763993"/>
            <a:ext cx="1810984" cy="588807"/>
          </a:xfrm>
          <a:prstGeom prst="roundRect">
            <a:avLst/>
          </a:prstGeom>
          <a:solidFill>
            <a:srgbClr val="E6E7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97 – 2</a:t>
            </a:r>
            <a:endParaRPr lang="vi-VN" sz="35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5823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5" grpId="0"/>
      <p:bldP spid="32" grpId="0" animBg="1"/>
      <p:bldP spid="36" grpId="0" animBg="1"/>
      <p:bldP spid="37" grpId="0"/>
      <p:bldP spid="38" grpId="0" animBg="1"/>
      <p:bldP spid="39" grpId="0" animBg="1"/>
      <p:bldP spid="51" grpId="0"/>
      <p:bldP spid="52" grpId="0" animBg="1"/>
      <p:bldP spid="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C:\Users\TUAN\Downloads\Luyện tập 1.png">
            <a:extLst>
              <a:ext uri="{FF2B5EF4-FFF2-40B4-BE49-F238E27FC236}">
                <a16:creationId xmlns:a16="http://schemas.microsoft.com/office/drawing/2014/main" id="{9BC377BF-9AB2-44F9-9CBD-29CBEAF0B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33" name="Group 32">
            <a:extLst>
              <a:ext uri="{FF2B5EF4-FFF2-40B4-BE49-F238E27FC236}">
                <a16:creationId xmlns:a16="http://schemas.microsoft.com/office/drawing/2014/main" id="{E2420CFC-42D2-44E1-A024-51D798675AC7}"/>
              </a:ext>
            </a:extLst>
          </p:cNvPr>
          <p:cNvGrpSpPr/>
          <p:nvPr/>
        </p:nvGrpSpPr>
        <p:grpSpPr>
          <a:xfrm>
            <a:off x="304335" y="838200"/>
            <a:ext cx="668922" cy="707886"/>
            <a:chOff x="1559434" y="1176116"/>
            <a:chExt cx="668922" cy="707886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E310F861-509F-4372-BF47-3552AA772AC2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E29EB3A1-255D-457C-8E99-CE1F136709E1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C08A6FBF-5CB9-47E0-8934-5FDB2D6D4B20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3A2C530-7AEE-4923-8778-D1A7BD9F507E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0DC83650-2570-4AF7-BD27-2F495D4CA384}"/>
              </a:ext>
            </a:extLst>
          </p:cNvPr>
          <p:cNvSpPr txBox="1"/>
          <p:nvPr/>
        </p:nvSpPr>
        <p:spPr>
          <a:xfrm>
            <a:off x="1066800" y="838200"/>
            <a:ext cx="40576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Đặt tính rồi tính.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351ED2D-7B94-4DF8-A6C9-C9A0E78F9392}"/>
              </a:ext>
            </a:extLst>
          </p:cNvPr>
          <p:cNvSpPr txBox="1"/>
          <p:nvPr/>
        </p:nvSpPr>
        <p:spPr>
          <a:xfrm>
            <a:off x="371983" y="1828800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a)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32" name="Rounded Rectangle 5">
            <a:extLst>
              <a:ext uri="{FF2B5EF4-FFF2-40B4-BE49-F238E27FC236}">
                <a16:creationId xmlns:a16="http://schemas.microsoft.com/office/drawing/2014/main" id="{79EDDEF9-AD68-43BF-9247-F42CDAD5EDCF}"/>
              </a:ext>
            </a:extLst>
          </p:cNvPr>
          <p:cNvSpPr/>
          <p:nvPr/>
        </p:nvSpPr>
        <p:spPr>
          <a:xfrm>
            <a:off x="2456216" y="1947879"/>
            <a:ext cx="1810984" cy="588807"/>
          </a:xfrm>
          <a:prstGeom prst="roundRect">
            <a:avLst/>
          </a:prstGeom>
          <a:solidFill>
            <a:srgbClr val="FBDC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53 + 4</a:t>
            </a:r>
            <a:endParaRPr lang="vi-VN" sz="35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ounded Rectangle 5">
            <a:extLst>
              <a:ext uri="{FF2B5EF4-FFF2-40B4-BE49-F238E27FC236}">
                <a16:creationId xmlns:a16="http://schemas.microsoft.com/office/drawing/2014/main" id="{A825DFC8-7080-4EDE-B3A0-9207BE6097D3}"/>
              </a:ext>
            </a:extLst>
          </p:cNvPr>
          <p:cNvSpPr/>
          <p:nvPr/>
        </p:nvSpPr>
        <p:spPr>
          <a:xfrm>
            <a:off x="7924800" y="1947879"/>
            <a:ext cx="1810984" cy="588807"/>
          </a:xfrm>
          <a:prstGeom prst="roundRect">
            <a:avLst/>
          </a:prstGeom>
          <a:solidFill>
            <a:srgbClr val="FBDC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57 – 4</a:t>
            </a:r>
            <a:endParaRPr lang="vi-VN" sz="35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7ADBAFE-A9B1-4748-921A-AF66D5070B46}"/>
              </a:ext>
            </a:extLst>
          </p:cNvPr>
          <p:cNvSpPr txBox="1"/>
          <p:nvPr/>
        </p:nvSpPr>
        <p:spPr>
          <a:xfrm>
            <a:off x="3536679" y="3036320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A00218D-CA99-48F9-9682-0FEEA5FCE41C}"/>
              </a:ext>
            </a:extLst>
          </p:cNvPr>
          <p:cNvSpPr txBox="1"/>
          <p:nvPr/>
        </p:nvSpPr>
        <p:spPr>
          <a:xfrm>
            <a:off x="3536679" y="359640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29A39A3-EC4D-4EF9-B695-75EE5BBA0AEB}"/>
              </a:ext>
            </a:extLst>
          </p:cNvPr>
          <p:cNvSpPr txBox="1"/>
          <p:nvPr/>
        </p:nvSpPr>
        <p:spPr>
          <a:xfrm>
            <a:off x="3175701" y="3036320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E38F988-2A67-4985-A58D-F46B6A2EA6B2}"/>
              </a:ext>
            </a:extLst>
          </p:cNvPr>
          <p:cNvSpPr txBox="1"/>
          <p:nvPr/>
        </p:nvSpPr>
        <p:spPr>
          <a:xfrm>
            <a:off x="3538179" y="421179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8C99D40-A08F-4583-81CC-1AFBD1F3B0B7}"/>
              </a:ext>
            </a:extLst>
          </p:cNvPr>
          <p:cNvCxnSpPr>
            <a:cxnSpLocks/>
          </p:cNvCxnSpPr>
          <p:nvPr/>
        </p:nvCxnSpPr>
        <p:spPr>
          <a:xfrm>
            <a:off x="2819400" y="4242874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C0FD66F0-EACB-41B7-8406-37E5A44AF82F}"/>
              </a:ext>
            </a:extLst>
          </p:cNvPr>
          <p:cNvSpPr txBox="1"/>
          <p:nvPr/>
        </p:nvSpPr>
        <p:spPr>
          <a:xfrm>
            <a:off x="3166544" y="421179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84FA5AC-8E75-4AB2-97FB-639893605E75}"/>
              </a:ext>
            </a:extLst>
          </p:cNvPr>
          <p:cNvCxnSpPr>
            <a:cxnSpLocks/>
          </p:cNvCxnSpPr>
          <p:nvPr/>
        </p:nvCxnSpPr>
        <p:spPr>
          <a:xfrm>
            <a:off x="6111286" y="1947879"/>
            <a:ext cx="0" cy="2926080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0628B3C4-26AC-4791-91B3-A9DAD4954B41}"/>
              </a:ext>
            </a:extLst>
          </p:cNvPr>
          <p:cNvSpPr txBox="1"/>
          <p:nvPr/>
        </p:nvSpPr>
        <p:spPr>
          <a:xfrm>
            <a:off x="2819400" y="3284462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+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883E19F-380D-47C5-93B5-E2160EBA2F46}"/>
              </a:ext>
            </a:extLst>
          </p:cNvPr>
          <p:cNvSpPr txBox="1"/>
          <p:nvPr/>
        </p:nvSpPr>
        <p:spPr>
          <a:xfrm>
            <a:off x="9019052" y="3036320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7F386A7-C3BA-4C6B-919B-DBE167952F54}"/>
              </a:ext>
            </a:extLst>
          </p:cNvPr>
          <p:cNvSpPr txBox="1"/>
          <p:nvPr/>
        </p:nvSpPr>
        <p:spPr>
          <a:xfrm>
            <a:off x="9019052" y="359640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D2BEFA48-00A4-41D6-9F5D-8E29D91B5038}"/>
              </a:ext>
            </a:extLst>
          </p:cNvPr>
          <p:cNvSpPr txBox="1"/>
          <p:nvPr/>
        </p:nvSpPr>
        <p:spPr>
          <a:xfrm>
            <a:off x="8658074" y="3036320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63E0B952-2E85-4991-8DA0-D8782A1E3E11}"/>
              </a:ext>
            </a:extLst>
          </p:cNvPr>
          <p:cNvSpPr txBox="1"/>
          <p:nvPr/>
        </p:nvSpPr>
        <p:spPr>
          <a:xfrm>
            <a:off x="9020552" y="421179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84699CCD-E826-4799-91C5-F32B3C72439C}"/>
              </a:ext>
            </a:extLst>
          </p:cNvPr>
          <p:cNvCxnSpPr>
            <a:cxnSpLocks/>
          </p:cNvCxnSpPr>
          <p:nvPr/>
        </p:nvCxnSpPr>
        <p:spPr>
          <a:xfrm>
            <a:off x="8301773" y="4242874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FDEA3FC3-5D18-4E8D-9318-551B49C9CE22}"/>
              </a:ext>
            </a:extLst>
          </p:cNvPr>
          <p:cNvSpPr txBox="1"/>
          <p:nvPr/>
        </p:nvSpPr>
        <p:spPr>
          <a:xfrm>
            <a:off x="8648917" y="421179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BF81E975-FD36-47DA-9A0F-D64616A3F34E}"/>
              </a:ext>
            </a:extLst>
          </p:cNvPr>
          <p:cNvSpPr txBox="1"/>
          <p:nvPr/>
        </p:nvSpPr>
        <p:spPr>
          <a:xfrm>
            <a:off x="8301773" y="3284462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914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23" grpId="0"/>
      <p:bldP spid="25" grpId="0"/>
      <p:bldP spid="27" grpId="0"/>
      <p:bldP spid="28" grpId="0"/>
      <p:bldP spid="29" grpId="0"/>
      <p:bldP spid="44" grpId="0"/>
      <p:bldP spid="46" grpId="0"/>
      <p:bldP spid="48" grpId="0"/>
      <p:bldP spid="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C:\Users\TUAN\Downloads\Luyện tập 1.png">
            <a:extLst>
              <a:ext uri="{FF2B5EF4-FFF2-40B4-BE49-F238E27FC236}">
                <a16:creationId xmlns:a16="http://schemas.microsoft.com/office/drawing/2014/main" id="{9BC377BF-9AB2-44F9-9CBD-29CBEAF0B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33" name="Group 32">
            <a:extLst>
              <a:ext uri="{FF2B5EF4-FFF2-40B4-BE49-F238E27FC236}">
                <a16:creationId xmlns:a16="http://schemas.microsoft.com/office/drawing/2014/main" id="{E2420CFC-42D2-44E1-A024-51D798675AC7}"/>
              </a:ext>
            </a:extLst>
          </p:cNvPr>
          <p:cNvGrpSpPr/>
          <p:nvPr/>
        </p:nvGrpSpPr>
        <p:grpSpPr>
          <a:xfrm>
            <a:off x="304335" y="838200"/>
            <a:ext cx="668922" cy="707886"/>
            <a:chOff x="1559434" y="1176116"/>
            <a:chExt cx="668922" cy="707886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E310F861-509F-4372-BF47-3552AA772AC2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E29EB3A1-255D-457C-8E99-CE1F136709E1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C08A6FBF-5CB9-47E0-8934-5FDB2D6D4B20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3A2C530-7AEE-4923-8778-D1A7BD9F507E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0DC83650-2570-4AF7-BD27-2F495D4CA384}"/>
              </a:ext>
            </a:extLst>
          </p:cNvPr>
          <p:cNvSpPr txBox="1"/>
          <p:nvPr/>
        </p:nvSpPr>
        <p:spPr>
          <a:xfrm>
            <a:off x="1066800" y="838200"/>
            <a:ext cx="40576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Đặt tính rồi tính.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351ED2D-7B94-4DF8-A6C9-C9A0E78F9392}"/>
              </a:ext>
            </a:extLst>
          </p:cNvPr>
          <p:cNvSpPr txBox="1"/>
          <p:nvPr/>
        </p:nvSpPr>
        <p:spPr>
          <a:xfrm>
            <a:off x="371983" y="1828800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b)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32" name="Rounded Rectangle 5">
            <a:extLst>
              <a:ext uri="{FF2B5EF4-FFF2-40B4-BE49-F238E27FC236}">
                <a16:creationId xmlns:a16="http://schemas.microsoft.com/office/drawing/2014/main" id="{79EDDEF9-AD68-43BF-9247-F42CDAD5EDCF}"/>
              </a:ext>
            </a:extLst>
          </p:cNvPr>
          <p:cNvSpPr/>
          <p:nvPr/>
        </p:nvSpPr>
        <p:spPr>
          <a:xfrm>
            <a:off x="2456216" y="1947879"/>
            <a:ext cx="1810984" cy="588807"/>
          </a:xfrm>
          <a:prstGeom prst="roundRect">
            <a:avLst/>
          </a:prstGeom>
          <a:solidFill>
            <a:srgbClr val="C4DF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65 + 3</a:t>
            </a:r>
            <a:endParaRPr lang="vi-VN" sz="35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ounded Rectangle 5">
            <a:extLst>
              <a:ext uri="{FF2B5EF4-FFF2-40B4-BE49-F238E27FC236}">
                <a16:creationId xmlns:a16="http://schemas.microsoft.com/office/drawing/2014/main" id="{A825DFC8-7080-4EDE-B3A0-9207BE6097D3}"/>
              </a:ext>
            </a:extLst>
          </p:cNvPr>
          <p:cNvSpPr/>
          <p:nvPr/>
        </p:nvSpPr>
        <p:spPr>
          <a:xfrm>
            <a:off x="7924800" y="1947879"/>
            <a:ext cx="1810984" cy="588807"/>
          </a:xfrm>
          <a:prstGeom prst="roundRect">
            <a:avLst/>
          </a:prstGeom>
          <a:solidFill>
            <a:srgbClr val="C4DF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68 – 3</a:t>
            </a:r>
            <a:endParaRPr lang="vi-VN" sz="3500" b="1" dirty="0">
              <a:solidFill>
                <a:schemeClr val="tx1">
                  <a:lumMod val="95000"/>
                  <a:lumOff val="5000"/>
                </a:schemeClr>
              </a:solidFill>
              <a:cs typeface="Arial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7ADBAFE-A9B1-4748-921A-AF66D5070B46}"/>
              </a:ext>
            </a:extLst>
          </p:cNvPr>
          <p:cNvSpPr txBox="1"/>
          <p:nvPr/>
        </p:nvSpPr>
        <p:spPr>
          <a:xfrm>
            <a:off x="3536679" y="3036320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A00218D-CA99-48F9-9682-0FEEA5FCE41C}"/>
              </a:ext>
            </a:extLst>
          </p:cNvPr>
          <p:cNvSpPr txBox="1"/>
          <p:nvPr/>
        </p:nvSpPr>
        <p:spPr>
          <a:xfrm>
            <a:off x="3536679" y="359640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29A39A3-EC4D-4EF9-B695-75EE5BBA0AEB}"/>
              </a:ext>
            </a:extLst>
          </p:cNvPr>
          <p:cNvSpPr txBox="1"/>
          <p:nvPr/>
        </p:nvSpPr>
        <p:spPr>
          <a:xfrm>
            <a:off x="3175701" y="3036320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E38F988-2A67-4985-A58D-F46B6A2EA6B2}"/>
              </a:ext>
            </a:extLst>
          </p:cNvPr>
          <p:cNvSpPr txBox="1"/>
          <p:nvPr/>
        </p:nvSpPr>
        <p:spPr>
          <a:xfrm>
            <a:off x="3538179" y="421179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8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8C99D40-A08F-4583-81CC-1AFBD1F3B0B7}"/>
              </a:ext>
            </a:extLst>
          </p:cNvPr>
          <p:cNvCxnSpPr>
            <a:cxnSpLocks/>
          </p:cNvCxnSpPr>
          <p:nvPr/>
        </p:nvCxnSpPr>
        <p:spPr>
          <a:xfrm>
            <a:off x="2819400" y="4242874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C0FD66F0-EACB-41B7-8406-37E5A44AF82F}"/>
              </a:ext>
            </a:extLst>
          </p:cNvPr>
          <p:cNvSpPr txBox="1"/>
          <p:nvPr/>
        </p:nvSpPr>
        <p:spPr>
          <a:xfrm>
            <a:off x="3166544" y="421179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84FA5AC-8E75-4AB2-97FB-639893605E75}"/>
              </a:ext>
            </a:extLst>
          </p:cNvPr>
          <p:cNvCxnSpPr>
            <a:cxnSpLocks/>
          </p:cNvCxnSpPr>
          <p:nvPr/>
        </p:nvCxnSpPr>
        <p:spPr>
          <a:xfrm>
            <a:off x="6111286" y="1947879"/>
            <a:ext cx="0" cy="2926080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0628B3C4-26AC-4791-91B3-A9DAD4954B41}"/>
              </a:ext>
            </a:extLst>
          </p:cNvPr>
          <p:cNvSpPr txBox="1"/>
          <p:nvPr/>
        </p:nvSpPr>
        <p:spPr>
          <a:xfrm>
            <a:off x="2819400" y="3284462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+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883E19F-380D-47C5-93B5-E2160EBA2F46}"/>
              </a:ext>
            </a:extLst>
          </p:cNvPr>
          <p:cNvSpPr txBox="1"/>
          <p:nvPr/>
        </p:nvSpPr>
        <p:spPr>
          <a:xfrm>
            <a:off x="9019052" y="3036320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7F386A7-C3BA-4C6B-919B-DBE167952F54}"/>
              </a:ext>
            </a:extLst>
          </p:cNvPr>
          <p:cNvSpPr txBox="1"/>
          <p:nvPr/>
        </p:nvSpPr>
        <p:spPr>
          <a:xfrm>
            <a:off x="9019052" y="359640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D2BEFA48-00A4-41D6-9F5D-8E29D91B5038}"/>
              </a:ext>
            </a:extLst>
          </p:cNvPr>
          <p:cNvSpPr txBox="1"/>
          <p:nvPr/>
        </p:nvSpPr>
        <p:spPr>
          <a:xfrm>
            <a:off x="8658074" y="3036320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63E0B952-2E85-4991-8DA0-D8782A1E3E11}"/>
              </a:ext>
            </a:extLst>
          </p:cNvPr>
          <p:cNvSpPr txBox="1"/>
          <p:nvPr/>
        </p:nvSpPr>
        <p:spPr>
          <a:xfrm>
            <a:off x="9020552" y="421179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84699CCD-E826-4799-91C5-F32B3C72439C}"/>
              </a:ext>
            </a:extLst>
          </p:cNvPr>
          <p:cNvCxnSpPr>
            <a:cxnSpLocks/>
          </p:cNvCxnSpPr>
          <p:nvPr/>
        </p:nvCxnSpPr>
        <p:spPr>
          <a:xfrm>
            <a:off x="8301773" y="4242874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FDEA3FC3-5D18-4E8D-9318-551B49C9CE22}"/>
              </a:ext>
            </a:extLst>
          </p:cNvPr>
          <p:cNvSpPr txBox="1"/>
          <p:nvPr/>
        </p:nvSpPr>
        <p:spPr>
          <a:xfrm>
            <a:off x="8648917" y="421179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BF81E975-FD36-47DA-9A0F-D64616A3F34E}"/>
              </a:ext>
            </a:extLst>
          </p:cNvPr>
          <p:cNvSpPr txBox="1"/>
          <p:nvPr/>
        </p:nvSpPr>
        <p:spPr>
          <a:xfrm>
            <a:off x="8301773" y="3284462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7638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23" grpId="0"/>
      <p:bldP spid="25" grpId="0"/>
      <p:bldP spid="27" grpId="0"/>
      <p:bldP spid="28" grpId="0"/>
      <p:bldP spid="29" grpId="0"/>
      <p:bldP spid="44" grpId="0"/>
      <p:bldP spid="46" grpId="0"/>
      <p:bldP spid="48" grpId="0"/>
      <p:bldP spid="49" grpId="0"/>
    </p:bldLst>
  </p:timing>
</p:sld>
</file>

<file path=ppt/theme/theme1.xml><?xml version="1.0" encoding="utf-8"?>
<a:theme xmlns:a="http://schemas.openxmlformats.org/drawingml/2006/main" name="Office Theme">
  <a:themeElements>
    <a:clrScheme name="9Slide - 2021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BD45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83</TotalTime>
  <Words>400</Words>
  <Application>Microsoft Office PowerPoint</Application>
  <PresentationFormat>Widescreen</PresentationFormat>
  <Paragraphs>143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#9Slide07 Cadena</vt:lpstr>
      <vt:lpstr>#9Slide07 SVNPosterizer KG Inli</vt:lpstr>
      <vt:lpstr>Arial</vt:lpstr>
      <vt:lpstr>Arial-Rounded</vt:lpstr>
      <vt:lpstr>Bungee Inline</vt:lpstr>
      <vt:lpstr>Calibri</vt:lpstr>
      <vt:lpstr>Calibri Light</vt:lpstr>
      <vt:lpstr>Montserrat Alternates Black</vt:lpstr>
      <vt:lpstr>Quicksand</vt:lpstr>
      <vt:lpstr>Quicksand Medium</vt:lpstr>
      <vt:lpstr>阿里巴巴普惠体 2.0 55 Regular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PHAM DUYEN</dc:creator>
  <dc:description>9Slide.vn</dc:description>
  <cp:lastModifiedBy>Ms Quyen</cp:lastModifiedBy>
  <cp:revision>237</cp:revision>
  <dcterms:created xsi:type="dcterms:W3CDTF">2021-11-18T08:18:08Z</dcterms:created>
  <dcterms:modified xsi:type="dcterms:W3CDTF">2023-03-19T16:11:23Z</dcterms:modified>
  <cp:category>9Slide.vn</cp:category>
</cp:coreProperties>
</file>